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B1FB6" w:rsidRDefault="007B1FB6" w:rsidP="004D5CA0">
      <w:pPr>
        <w:rPr>
          <w:sz w:val="28"/>
          <w:szCs w:val="28"/>
        </w:rPr>
      </w:pPr>
    </w:p>
    <w:p w:rsidR="007B1FB6" w:rsidRPr="00225B7B" w:rsidRDefault="007B1FB6" w:rsidP="00225B7B">
      <w:r w:rsidRPr="00225B7B">
        <w:rPr>
          <w:rFonts w:hint="eastAsia"/>
        </w:rPr>
        <w:t>吉林大学南岭校区校区地图最短路径实现，通过</w:t>
      </w:r>
      <w:r w:rsidRPr="00225B7B">
        <w:rPr>
          <w:rFonts w:hint="eastAsia"/>
        </w:rPr>
        <w:t>Flody</w:t>
      </w:r>
      <w:r w:rsidR="00225B7B">
        <w:rPr>
          <w:rFonts w:hint="eastAsia"/>
        </w:rPr>
        <w:t>等最短路</w:t>
      </w:r>
      <w:r w:rsidRPr="00225B7B">
        <w:rPr>
          <w:rFonts w:hint="eastAsia"/>
        </w:rPr>
        <w:t>算法实现，对数据进行计算，实现校内路径最短路巡航过程的最短路优化，实现路径最短最短路选择。</w:t>
      </w:r>
    </w:p>
    <w:p w:rsidR="007B1FB6" w:rsidRPr="00225B7B" w:rsidRDefault="007B1FB6" w:rsidP="00225B7B">
      <w:r w:rsidRPr="00225B7B">
        <w:rPr>
          <w:rFonts w:hint="eastAsia"/>
        </w:rPr>
        <w:t>计划步骤：</w:t>
      </w:r>
    </w:p>
    <w:p w:rsidR="007B1FB6" w:rsidRPr="00225B7B" w:rsidRDefault="007B1FB6" w:rsidP="00225B7B">
      <w:r w:rsidRPr="00225B7B">
        <w:rPr>
          <w:rFonts w:hint="eastAsia"/>
        </w:rPr>
        <w:t>0</w:t>
      </w:r>
      <w:r w:rsidRPr="00225B7B">
        <w:rPr>
          <w:rFonts w:hint="eastAsia"/>
        </w:rPr>
        <w:tab/>
      </w:r>
      <w:r w:rsidRPr="00225B7B">
        <w:rPr>
          <w:rFonts w:hint="eastAsia"/>
        </w:rPr>
        <w:t>计算机图像识别，图像处理，卫星地图图像处理得到每个路口节点的坐标，自动通过卫星扫描地图实现图论模型的建立，选择地点的时候，则通过算法判断输入地点和道路交点的路径的最短距离右向车道行驶的情况下，哪个节点距离比较近就用哪个？</w:t>
      </w:r>
    </w:p>
    <w:p w:rsidR="007B1FB6" w:rsidRPr="00225B7B" w:rsidRDefault="007B1FB6" w:rsidP="00225B7B"/>
    <w:p w:rsidR="007B1FB6" w:rsidRPr="00225B7B" w:rsidRDefault="007B1FB6" w:rsidP="00225B7B">
      <w:r w:rsidRPr="00225B7B">
        <w:rPr>
          <w:rFonts w:hint="eastAsia"/>
        </w:rPr>
        <w:t>1</w:t>
      </w:r>
      <w:r w:rsidRPr="00225B7B">
        <w:rPr>
          <w:rFonts w:hint="eastAsia"/>
        </w:rPr>
        <w:tab/>
      </w:r>
      <w:r w:rsidRPr="00225B7B">
        <w:rPr>
          <w:rFonts w:hint="eastAsia"/>
        </w:rPr>
        <w:t>直接用</w:t>
      </w:r>
      <w:r w:rsidRPr="00225B7B">
        <w:rPr>
          <w:rFonts w:hint="eastAsia"/>
        </w:rPr>
        <w:t>Dijstra</w:t>
      </w:r>
      <w:r w:rsidRPr="00225B7B">
        <w:rPr>
          <w:rFonts w:hint="eastAsia"/>
        </w:rPr>
        <w:t>算法的</w:t>
      </w:r>
      <w:r w:rsidRPr="00225B7B">
        <w:rPr>
          <w:rFonts w:hint="eastAsia"/>
        </w:rPr>
        <w:t>javascript</w:t>
      </w:r>
      <w:r w:rsidRPr="00225B7B">
        <w:rPr>
          <w:rFonts w:hint="eastAsia"/>
        </w:rPr>
        <w:t>代码逻辑重写，实现路径判最小，但是因为</w:t>
      </w:r>
      <w:r w:rsidRPr="00225B7B">
        <w:rPr>
          <w:rFonts w:hint="eastAsia"/>
        </w:rPr>
        <w:t>js</w:t>
      </w:r>
      <w:r w:rsidRPr="00225B7B">
        <w:rPr>
          <w:rFonts w:hint="eastAsia"/>
        </w:rPr>
        <w:t>慢，每次都要重新算计算代价比较大</w:t>
      </w:r>
    </w:p>
    <w:p w:rsidR="007B1FB6" w:rsidRPr="00225B7B" w:rsidRDefault="007B1FB6" w:rsidP="00225B7B">
      <w:r w:rsidRPr="00225B7B">
        <w:rPr>
          <w:rFonts w:hint="eastAsia"/>
        </w:rPr>
        <w:t>2</w:t>
      </w:r>
      <w:r w:rsidRPr="00225B7B">
        <w:rPr>
          <w:rFonts w:hint="eastAsia"/>
        </w:rPr>
        <w:tab/>
      </w:r>
      <w:r w:rsidRPr="00225B7B">
        <w:rPr>
          <w:rFonts w:hint="eastAsia"/>
        </w:rPr>
        <w:t>更改方案，选用</w:t>
      </w:r>
      <w:r w:rsidRPr="00225B7B">
        <w:rPr>
          <w:rFonts w:hint="eastAsia"/>
        </w:rPr>
        <w:t>Flody</w:t>
      </w:r>
      <w:r w:rsidRPr="00225B7B">
        <w:rPr>
          <w:rFonts w:hint="eastAsia"/>
        </w:rPr>
        <w:t>算法，根据校区地图最短路求解导航的项目，地图和路径，用</w:t>
      </w:r>
      <w:r w:rsidRPr="00225B7B">
        <w:rPr>
          <w:rFonts w:hint="eastAsia"/>
        </w:rPr>
        <w:t>matlab</w:t>
      </w:r>
      <w:r w:rsidRPr="00225B7B">
        <w:rPr>
          <w:rFonts w:hint="eastAsia"/>
        </w:rPr>
        <w:t>跑代码出矩阵最短路结果，然后</w:t>
      </w:r>
      <w:r w:rsidRPr="00225B7B">
        <w:rPr>
          <w:rFonts w:hint="eastAsia"/>
        </w:rPr>
        <w:t>js</w:t>
      </w:r>
      <w:r w:rsidRPr="00225B7B">
        <w:rPr>
          <w:rFonts w:hint="eastAsia"/>
        </w:rPr>
        <w:t>逻辑层就只需要查找已知地点最短路的矩阵了，或者代码重构直接计算</w:t>
      </w:r>
      <w:r w:rsidR="00225B7B">
        <w:rPr>
          <w:rFonts w:hint="eastAsia"/>
        </w:rPr>
        <w:t>。</w:t>
      </w:r>
      <w:r w:rsidR="00225B7B" w:rsidRPr="00225B7B">
        <w:rPr>
          <w:rFonts w:hint="eastAsia"/>
        </w:rPr>
        <w:t>-</w:t>
      </w:r>
      <w:r w:rsidR="00225B7B" w:rsidRPr="00225B7B">
        <w:rPr>
          <w:rFonts w:hint="eastAsia"/>
        </w:rPr>
        <w:tab/>
        <w:t>Floyd</w:t>
      </w:r>
      <w:r w:rsidR="00225B7B" w:rsidRPr="00225B7B">
        <w:rPr>
          <w:rFonts w:hint="eastAsia"/>
        </w:rPr>
        <w:t>算法运用</w:t>
      </w:r>
      <w:r w:rsidR="00225B7B" w:rsidRPr="00225B7B">
        <w:rPr>
          <w:rFonts w:hint="eastAsia"/>
        </w:rPr>
        <w:t xml:space="preserve"> Matlab </w:t>
      </w:r>
      <w:r w:rsidR="00225B7B" w:rsidRPr="00225B7B">
        <w:rPr>
          <w:rFonts w:hint="eastAsia"/>
        </w:rPr>
        <w:t>软件编程计算，得到各社区间的最短距离</w:t>
      </w:r>
      <w:r w:rsidR="00225B7B" w:rsidRPr="00225B7B">
        <w:rPr>
          <w:rFonts w:hint="eastAsia"/>
        </w:rPr>
        <w:t>D</w:t>
      </w:r>
      <w:r w:rsidR="00225B7B" w:rsidRPr="00225B7B">
        <w:rPr>
          <w:rFonts w:hint="eastAsia"/>
        </w:rPr>
        <w:t>矩阵和</w:t>
      </w:r>
      <w:r w:rsidR="00225B7B" w:rsidRPr="00225B7B">
        <w:rPr>
          <w:rFonts w:hint="eastAsia"/>
        </w:rPr>
        <w:t>Path</w:t>
      </w:r>
      <w:r w:rsidR="00225B7B" w:rsidRPr="00225B7B">
        <w:rPr>
          <w:rFonts w:hint="eastAsia"/>
        </w:rPr>
        <w:t>路径矩阵，把两个矩阵保存下来，利用</w:t>
      </w:r>
      <w:r w:rsidR="00225B7B" w:rsidRPr="00225B7B">
        <w:rPr>
          <w:rFonts w:hint="eastAsia"/>
        </w:rPr>
        <w:t>js</w:t>
      </w:r>
      <w:r w:rsidR="00225B7B" w:rsidRPr="00225B7B">
        <w:rPr>
          <w:rFonts w:hint="eastAsia"/>
        </w:rPr>
        <w:t>进行矩阵操作，就能在断网的情况下查表得到任意两点之间的最短距离和路线规划方案，最短路线规划和距离总数。</w:t>
      </w:r>
    </w:p>
    <w:p w:rsidR="003C3893" w:rsidRDefault="003C3893">
      <w:pPr>
        <w:rPr>
          <w:strike/>
        </w:rPr>
      </w:pPr>
    </w:p>
    <w:p w:rsidR="004D5CA0" w:rsidRDefault="004D5CA0" w:rsidP="004D5CA0">
      <w:r>
        <w:rPr>
          <w:rFonts w:hint="eastAsia"/>
        </w:rPr>
        <w:t>吉林大学南岭校区的图形分布，和某校区的路线，根据不同地区的学生活动区域，就近分组，对地图进行适当的简化，分组情况如下：</w:t>
      </w:r>
    </w:p>
    <w:p w:rsidR="004D5CA0" w:rsidRDefault="004D5CA0" w:rsidP="004D5CA0">
      <w:r>
        <w:rPr>
          <w:rFonts w:hint="eastAsia"/>
        </w:rPr>
        <w:t>1</w:t>
      </w:r>
      <w:r>
        <w:rPr>
          <w:rFonts w:hint="eastAsia"/>
        </w:rPr>
        <w:t>，</w:t>
      </w:r>
      <w:r>
        <w:rPr>
          <w:rFonts w:hint="eastAsia"/>
        </w:rPr>
        <w:t>2</w:t>
      </w:r>
      <w:r>
        <w:rPr>
          <w:rFonts w:hint="eastAsia"/>
        </w:rPr>
        <w:t>，</w:t>
      </w:r>
      <w:r>
        <w:rPr>
          <w:rFonts w:hint="eastAsia"/>
        </w:rPr>
        <w:t>3</w:t>
      </w:r>
      <w:r>
        <w:rPr>
          <w:rFonts w:hint="eastAsia"/>
        </w:rPr>
        <w:t>公寓；</w:t>
      </w:r>
      <w:r>
        <w:rPr>
          <w:rFonts w:hint="eastAsia"/>
        </w:rPr>
        <w:t>4+11</w:t>
      </w:r>
      <w:r>
        <w:rPr>
          <w:rFonts w:hint="eastAsia"/>
        </w:rPr>
        <w:t>公寓；</w:t>
      </w:r>
      <w:r>
        <w:rPr>
          <w:rFonts w:hint="eastAsia"/>
        </w:rPr>
        <w:t>3</w:t>
      </w:r>
      <w:r>
        <w:rPr>
          <w:rFonts w:hint="eastAsia"/>
        </w:rPr>
        <w:t>餐厅</w:t>
      </w:r>
      <w:r>
        <w:rPr>
          <w:rFonts w:hint="eastAsia"/>
        </w:rPr>
        <w:t>+9</w:t>
      </w:r>
      <w:r>
        <w:rPr>
          <w:rFonts w:hint="eastAsia"/>
        </w:rPr>
        <w:t>公寓；</w:t>
      </w:r>
      <w:r>
        <w:rPr>
          <w:rFonts w:hint="eastAsia"/>
        </w:rPr>
        <w:t>4</w:t>
      </w:r>
      <w:r>
        <w:rPr>
          <w:rFonts w:hint="eastAsia"/>
        </w:rPr>
        <w:t>餐厅</w:t>
      </w:r>
      <w:r>
        <w:rPr>
          <w:rFonts w:hint="eastAsia"/>
        </w:rPr>
        <w:t>+8</w:t>
      </w:r>
      <w:r>
        <w:rPr>
          <w:rFonts w:hint="eastAsia"/>
        </w:rPr>
        <w:t>公寓；</w:t>
      </w:r>
      <w:r>
        <w:rPr>
          <w:rFonts w:hint="eastAsia"/>
        </w:rPr>
        <w:t>13</w:t>
      </w:r>
      <w:r>
        <w:rPr>
          <w:rFonts w:hint="eastAsia"/>
        </w:rPr>
        <w:t>公寓；</w:t>
      </w:r>
      <w:r>
        <w:rPr>
          <w:rFonts w:hint="eastAsia"/>
        </w:rPr>
        <w:t>5</w:t>
      </w:r>
      <w:r>
        <w:rPr>
          <w:rFonts w:hint="eastAsia"/>
        </w:rPr>
        <w:t>餐</w:t>
      </w:r>
      <w:r>
        <w:rPr>
          <w:rFonts w:hint="eastAsia"/>
        </w:rPr>
        <w:t>+7</w:t>
      </w:r>
      <w:r>
        <w:rPr>
          <w:rFonts w:hint="eastAsia"/>
        </w:rPr>
        <w:t>公寓</w:t>
      </w:r>
      <w:r>
        <w:rPr>
          <w:rFonts w:hint="eastAsia"/>
        </w:rPr>
        <w:t>+</w:t>
      </w:r>
      <w:r>
        <w:rPr>
          <w:rFonts w:hint="eastAsia"/>
        </w:rPr>
        <w:t>保卫办</w:t>
      </w:r>
      <w:r>
        <w:rPr>
          <w:rFonts w:hint="eastAsia"/>
        </w:rPr>
        <w:t>+</w:t>
      </w:r>
      <w:r>
        <w:rPr>
          <w:rFonts w:hint="eastAsia"/>
        </w:rPr>
        <w:t>快递站</w:t>
      </w:r>
      <w:r>
        <w:rPr>
          <w:rFonts w:hint="eastAsia"/>
        </w:rPr>
        <w:t>+</w:t>
      </w:r>
      <w:r>
        <w:rPr>
          <w:rFonts w:hint="eastAsia"/>
        </w:rPr>
        <w:t>交通楼；</w:t>
      </w:r>
      <w:r>
        <w:rPr>
          <w:rFonts w:hint="eastAsia"/>
        </w:rPr>
        <w:t>5</w:t>
      </w:r>
      <w:r>
        <w:rPr>
          <w:rFonts w:hint="eastAsia"/>
        </w:rPr>
        <w:t>，</w:t>
      </w:r>
      <w:r>
        <w:rPr>
          <w:rFonts w:hint="eastAsia"/>
        </w:rPr>
        <w:t>6</w:t>
      </w:r>
      <w:r>
        <w:rPr>
          <w:rFonts w:hint="eastAsia"/>
        </w:rPr>
        <w:t>公寓</w:t>
      </w:r>
      <w:r>
        <w:rPr>
          <w:rFonts w:hint="eastAsia"/>
        </w:rPr>
        <w:t>+1</w:t>
      </w:r>
      <w:r>
        <w:rPr>
          <w:rFonts w:hint="eastAsia"/>
        </w:rPr>
        <w:t>餐；大虾；图书馆；二教；致远超市；一教；三教前路口；逸夫楼</w:t>
      </w:r>
      <w:r>
        <w:rPr>
          <w:rFonts w:hint="eastAsia"/>
        </w:rPr>
        <w:t>+</w:t>
      </w:r>
      <w:r>
        <w:rPr>
          <w:rFonts w:hint="eastAsia"/>
        </w:rPr>
        <w:t>管理学院；路口</w:t>
      </w:r>
      <w:r>
        <w:rPr>
          <w:rFonts w:hint="eastAsia"/>
        </w:rPr>
        <w:t>1</w:t>
      </w:r>
      <w:r>
        <w:rPr>
          <w:rFonts w:hint="eastAsia"/>
        </w:rPr>
        <w:t>；路口</w:t>
      </w:r>
      <w:r>
        <w:rPr>
          <w:rFonts w:hint="eastAsia"/>
        </w:rPr>
        <w:t>2</w:t>
      </w:r>
      <w:r>
        <w:rPr>
          <w:rFonts w:hint="eastAsia"/>
        </w:rPr>
        <w:t>；体育馆；篮球场入口；体育入口；东门；西门；南门；北门；能源动力大楼</w:t>
      </w:r>
      <w:r>
        <w:rPr>
          <w:rFonts w:hint="eastAsia"/>
        </w:rPr>
        <w:t>+</w:t>
      </w:r>
      <w:r>
        <w:rPr>
          <w:rFonts w:hint="eastAsia"/>
        </w:rPr>
        <w:t>工训中心</w:t>
      </w:r>
      <w:r>
        <w:rPr>
          <w:rFonts w:hint="eastAsia"/>
        </w:rPr>
        <w:t>+</w:t>
      </w:r>
      <w:r>
        <w:rPr>
          <w:rFonts w:hint="eastAsia"/>
        </w:rPr>
        <w:t>工厂；工程小院；路口三</w:t>
      </w:r>
      <w:r>
        <w:rPr>
          <w:rFonts w:hint="eastAsia"/>
        </w:rPr>
        <w:t>+</w:t>
      </w:r>
      <w:r>
        <w:rPr>
          <w:rFonts w:hint="eastAsia"/>
        </w:rPr>
        <w:t>交通楼；计算机中心</w:t>
      </w:r>
    </w:p>
    <w:p w:rsidR="004D5CA0" w:rsidRDefault="004D5CA0">
      <w:pPr>
        <w:rPr>
          <w:strike/>
        </w:rPr>
      </w:pPr>
      <w:r w:rsidRPr="00BF2880">
        <w:rPr>
          <w:noProof/>
        </w:rPr>
        <w:drawing>
          <wp:inline distT="0" distB="0" distL="0" distR="0" wp14:anchorId="0229DB01" wp14:editId="1AC3713C">
            <wp:extent cx="5274310" cy="2967355"/>
            <wp:effectExtent l="0" t="0" r="2540" b="4445"/>
            <wp:docPr id="8" name="图片 8" descr="E:\a_Du\TRIZ\基于油烟机出版论文\3000论文+油烟机论文\3+论文\matlab程序论文\图像数据处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_Du\TRIZ\基于油烟机出版论文\3000论文+油烟机论文\3+论文\matlab程序论文\图像数据处理.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2967355"/>
                    </a:xfrm>
                    <a:prstGeom prst="rect">
                      <a:avLst/>
                    </a:prstGeom>
                    <a:noFill/>
                    <a:ln>
                      <a:noFill/>
                    </a:ln>
                  </pic:spPr>
                </pic:pic>
              </a:graphicData>
            </a:graphic>
          </wp:inline>
        </w:drawing>
      </w:r>
    </w:p>
    <w:p w:rsidR="004D5CA0" w:rsidRDefault="004D5CA0">
      <w:pPr>
        <w:rPr>
          <w:strike/>
        </w:rPr>
      </w:pPr>
    </w:p>
    <w:p w:rsidR="004D5CA0" w:rsidRDefault="004D5CA0">
      <w:pPr>
        <w:rPr>
          <w:strike/>
        </w:rPr>
      </w:pPr>
    </w:p>
    <w:p w:rsidR="004D5CA0" w:rsidRDefault="004D5CA0">
      <w:pPr>
        <w:rPr>
          <w:strike/>
        </w:rPr>
      </w:pPr>
    </w:p>
    <w:p w:rsidR="004D5CA0" w:rsidRDefault="004D5CA0" w:rsidP="004D5CA0">
      <w:pPr>
        <w:pStyle w:val="a5"/>
        <w:ind w:left="372" w:firstLineChars="0" w:firstLine="0"/>
      </w:pPr>
      <w:r w:rsidRPr="000E7137">
        <w:rPr>
          <w:rFonts w:hint="eastAsia"/>
        </w:rPr>
        <w:t>首先，搜集资料，得到某校区的卫星地图的绿化地图</w:t>
      </w:r>
      <w:r>
        <w:rPr>
          <w:rFonts w:hint="eastAsia"/>
        </w:rPr>
        <w:t>，利用计算机软件</w:t>
      </w:r>
      <w:r>
        <w:rPr>
          <w:rFonts w:hint="eastAsia"/>
        </w:rPr>
        <w:t>Matlab</w:t>
      </w:r>
      <w:r>
        <w:rPr>
          <w:rFonts w:hint="eastAsia"/>
        </w:rPr>
        <w:t>等对原图像进行图像处理，如图</w:t>
      </w:r>
      <w:r>
        <w:rPr>
          <w:rFonts w:hint="eastAsia"/>
        </w:rPr>
        <w:t>1-1</w:t>
      </w:r>
      <w:r>
        <w:rPr>
          <w:rFonts w:hint="eastAsia"/>
        </w:rPr>
        <w:t>所示，分组完毕，得到真正的交通路线，就近选择交通路口</w:t>
      </w:r>
      <w:r>
        <w:rPr>
          <w:rFonts w:hint="eastAsia"/>
        </w:rPr>
        <w:lastRenderedPageBreak/>
        <w:t>作为节点，链接重要交通地形的节点。</w:t>
      </w:r>
    </w:p>
    <w:p w:rsidR="004D5CA0" w:rsidRPr="000E7137" w:rsidRDefault="004D5CA0" w:rsidP="004D5CA0">
      <w:pPr>
        <w:pStyle w:val="a5"/>
        <w:ind w:left="372" w:firstLineChars="0" w:firstLine="0"/>
      </w:pPr>
      <w:r>
        <w:rPr>
          <w:rFonts w:hint="eastAsia"/>
        </w:rPr>
        <w:t>以上图为例子，本文可以根据原图像得到初步的地图分布，结合相关数据，不难得到某校区地形的基本路线图。</w:t>
      </w:r>
    </w:p>
    <w:p w:rsidR="004D5CA0" w:rsidRPr="000E7137" w:rsidRDefault="004D5CA0" w:rsidP="004D5CA0">
      <w:r>
        <w:rPr>
          <w:rFonts w:hint="eastAsia"/>
        </w:rPr>
        <w:t>根据基本路线图，可以建立图论相关简化模型，然后</w:t>
      </w:r>
    </w:p>
    <w:p w:rsidR="004D5CA0" w:rsidRDefault="004D5CA0" w:rsidP="004D5CA0">
      <w:pPr>
        <w:pStyle w:val="a5"/>
        <w:numPr>
          <w:ilvl w:val="1"/>
          <w:numId w:val="2"/>
        </w:numPr>
        <w:ind w:firstLineChars="0"/>
      </w:pPr>
      <w:r>
        <w:rPr>
          <w:rFonts w:hint="eastAsia"/>
        </w:rPr>
        <w:t>建立校园地理特征的图论模型</w:t>
      </w:r>
    </w:p>
    <w:p w:rsidR="004D5CA0" w:rsidRDefault="004D5CA0" w:rsidP="004D5CA0">
      <w:pPr>
        <w:pStyle w:val="a5"/>
        <w:ind w:left="372" w:firstLineChars="0" w:firstLine="0"/>
      </w:pPr>
      <w:r>
        <w:rPr>
          <w:rFonts w:hint="eastAsia"/>
        </w:rPr>
        <w:t>针对最常见的学生活动路线进行分析，把最关键的交通路口作为结点，建立关键的工作节点，链接不同的节点，根据校区内复杂的交通路网，对真实问题中复杂的交通路网进行数学语言的简化描述，根据百度地图测量节点之间的实际距离，以米为单位标注为图中节点之间的权重，可以得到加权无向图，如下所示：</w:t>
      </w:r>
    </w:p>
    <w:p w:rsidR="004D5CA0" w:rsidRDefault="004D5CA0" w:rsidP="004D5CA0">
      <w:r w:rsidRPr="00F30BB8">
        <w:rPr>
          <w:noProof/>
        </w:rPr>
        <w:drawing>
          <wp:inline distT="0" distB="0" distL="0" distR="0" wp14:anchorId="587CF011" wp14:editId="4C129976">
            <wp:extent cx="5274310" cy="2967626"/>
            <wp:effectExtent l="0" t="0" r="2540" b="4445"/>
            <wp:docPr id="4" name="图片 4" descr="E:\a_Du\TRIZ\基于油烟机出版论文\3000论文+油烟机论文\3+论文\matlab程序论文\南岭校区路线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a_Du\TRIZ\基于油烟机出版论文\3000论文+油烟机论文\3+论文\matlab程序论文\南岭校区路线图.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2967626"/>
                    </a:xfrm>
                    <a:prstGeom prst="rect">
                      <a:avLst/>
                    </a:prstGeom>
                    <a:noFill/>
                    <a:ln>
                      <a:noFill/>
                    </a:ln>
                  </pic:spPr>
                </pic:pic>
              </a:graphicData>
            </a:graphic>
          </wp:inline>
        </w:drawing>
      </w:r>
    </w:p>
    <w:p w:rsidR="004D5CA0" w:rsidRDefault="004D5CA0" w:rsidP="004D5CA0">
      <w:r>
        <w:rPr>
          <w:rFonts w:hint="eastAsia"/>
        </w:rPr>
        <w:t>图</w:t>
      </w:r>
      <w:r>
        <w:rPr>
          <w:rFonts w:hint="eastAsia"/>
        </w:rPr>
        <w:t>1-3</w:t>
      </w:r>
    </w:p>
    <w:p w:rsidR="004D5CA0" w:rsidRDefault="004D5CA0" w:rsidP="004D5CA0">
      <w:r>
        <w:rPr>
          <w:rFonts w:hint="eastAsia"/>
        </w:rPr>
        <w:t>路网说明，上面把某校区的实际区域分布抽象为</w:t>
      </w:r>
      <w:r>
        <w:rPr>
          <w:rFonts w:hint="eastAsia"/>
        </w:rPr>
        <w:t>37</w:t>
      </w:r>
      <w:r>
        <w:rPr>
          <w:rFonts w:hint="eastAsia"/>
        </w:rPr>
        <w:t>个没有空间面积的质点，质点之间的数字代表质点之间的距离（单位为米）。其中注释比较重要的几个地点，</w:t>
      </w:r>
    </w:p>
    <w:p w:rsidR="004D5CA0" w:rsidRDefault="004D5CA0" w:rsidP="004D5CA0">
      <w:pPr>
        <w:pStyle w:val="a5"/>
        <w:numPr>
          <w:ilvl w:val="0"/>
          <w:numId w:val="3"/>
        </w:numPr>
        <w:ind w:firstLineChars="0"/>
      </w:pPr>
      <w:r>
        <w:rPr>
          <w:rFonts w:hint="eastAsia"/>
        </w:rPr>
        <w:t>西门；</w:t>
      </w:r>
    </w:p>
    <w:p w:rsidR="004D5CA0" w:rsidRDefault="004D5CA0" w:rsidP="004D5CA0">
      <w:pPr>
        <w:pStyle w:val="a5"/>
        <w:numPr>
          <w:ilvl w:val="0"/>
          <w:numId w:val="4"/>
        </w:numPr>
        <w:ind w:firstLineChars="0"/>
      </w:pPr>
      <w:r>
        <w:rPr>
          <w:rFonts w:hint="eastAsia"/>
        </w:rPr>
        <w:t>大北门</w:t>
      </w:r>
    </w:p>
    <w:p w:rsidR="004D5CA0" w:rsidRDefault="004D5CA0" w:rsidP="004D5CA0">
      <w:pPr>
        <w:pStyle w:val="a5"/>
        <w:numPr>
          <w:ilvl w:val="0"/>
          <w:numId w:val="5"/>
        </w:numPr>
        <w:ind w:firstLineChars="0"/>
      </w:pPr>
      <w:r>
        <w:rPr>
          <w:rFonts w:hint="eastAsia"/>
        </w:rPr>
        <w:t>小北门</w:t>
      </w:r>
    </w:p>
    <w:p w:rsidR="004D5CA0" w:rsidRDefault="004D5CA0" w:rsidP="004D5CA0">
      <w:r>
        <w:t xml:space="preserve">35 </w:t>
      </w:r>
      <w:r>
        <w:rPr>
          <w:rFonts w:hint="eastAsia"/>
        </w:rPr>
        <w:t>东门</w:t>
      </w:r>
    </w:p>
    <w:p w:rsidR="004D5CA0" w:rsidRDefault="004D5CA0" w:rsidP="004D5CA0">
      <w:r>
        <w:t xml:space="preserve">36 </w:t>
      </w:r>
      <w:r>
        <w:rPr>
          <w:rFonts w:hint="eastAsia"/>
        </w:rPr>
        <w:t>南门</w:t>
      </w:r>
    </w:p>
    <w:p w:rsidR="004D5CA0" w:rsidRDefault="004D5CA0" w:rsidP="004D5CA0">
      <w:r>
        <w:rPr>
          <w:rFonts w:hint="eastAsia"/>
        </w:rPr>
        <w:t>注：因为小南门一般不通车，或者学生很少路过，车流量，人流量非常小，故忽略此地。同样的道理，校内有一些区域的地形会予以忽略。</w:t>
      </w:r>
    </w:p>
    <w:p w:rsidR="004D5CA0" w:rsidRDefault="004D5CA0" w:rsidP="004D5CA0"/>
    <w:p w:rsidR="004D5CA0" w:rsidRDefault="004D5CA0" w:rsidP="004D5CA0">
      <w:r>
        <w:rPr>
          <w:rFonts w:hint="eastAsia"/>
        </w:rPr>
        <w:t>图</w:t>
      </w:r>
      <w:r>
        <w:rPr>
          <w:rFonts w:hint="eastAsia"/>
        </w:rPr>
        <w:t>1-3</w:t>
      </w:r>
      <w:r>
        <w:rPr>
          <w:rFonts w:hint="eastAsia"/>
        </w:rPr>
        <w:t>是一个加权有向图</w:t>
      </w:r>
      <w:bookmarkStart w:id="0" w:name="_GoBack"/>
      <w:r w:rsidRPr="0024679A">
        <w:rPr>
          <w:position w:val="-10"/>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6.2pt" o:ole="">
            <v:imagedata r:id="rId9" o:title=""/>
          </v:shape>
          <o:OLEObject Type="Embed" ProgID="Equation.DSMT4" ShapeID="_x0000_i1025" DrawAspect="Content" ObjectID="_1604766576" r:id="rId10"/>
        </w:object>
      </w:r>
      <w:bookmarkEnd w:id="0"/>
    </w:p>
    <w:p w:rsidR="004D5CA0" w:rsidRDefault="004D5CA0" w:rsidP="004D5CA0">
      <w:r>
        <w:rPr>
          <w:rFonts w:hint="eastAsia"/>
        </w:rPr>
        <w:t>其中</w:t>
      </w:r>
      <w:r w:rsidRPr="0024679A">
        <w:rPr>
          <w:position w:val="-12"/>
        </w:rPr>
        <w:object w:dxaOrig="1760" w:dyaOrig="360">
          <v:shape id="_x0000_i1026" type="#_x0000_t75" style="width:88.2pt;height:18pt" o:ole="">
            <v:imagedata r:id="rId11" o:title=""/>
          </v:shape>
          <o:OLEObject Type="Embed" ProgID="Equation.DSMT4" ShapeID="_x0000_i1026" DrawAspect="Content" ObjectID="_1604766577" r:id="rId12"/>
        </w:object>
      </w:r>
    </w:p>
    <w:p w:rsidR="004D5CA0" w:rsidRDefault="004D5CA0" w:rsidP="004D5CA0">
      <w:r w:rsidRPr="0024679A">
        <w:rPr>
          <w:position w:val="-12"/>
        </w:rPr>
        <w:object w:dxaOrig="5480" w:dyaOrig="360">
          <v:shape id="_x0000_i1027" type="#_x0000_t75" style="width:274.8pt;height:18pt" o:ole="">
            <v:imagedata r:id="rId13" o:title=""/>
          </v:shape>
          <o:OLEObject Type="Embed" ProgID="Equation.DSMT4" ShapeID="_x0000_i1027" DrawAspect="Content" ObjectID="_1604766578" r:id="rId14"/>
        </w:object>
      </w:r>
    </w:p>
    <w:p w:rsidR="004D5CA0" w:rsidRDefault="004D5CA0" w:rsidP="004D5CA0"/>
    <w:p w:rsidR="004D5CA0" w:rsidRDefault="004D5CA0" w:rsidP="004D5CA0">
      <w:r w:rsidRPr="0024679A">
        <w:rPr>
          <w:rFonts w:hint="eastAsia"/>
        </w:rPr>
        <w:t>在图与网络分析的应用中，将面临一个问题——如何分析、计算一个较大型的网络，这当然</w:t>
      </w:r>
      <w:r w:rsidRPr="0024679A">
        <w:rPr>
          <w:rFonts w:hint="eastAsia"/>
        </w:rPr>
        <w:lastRenderedPageBreak/>
        <w:t>需借助快速的计算工具——计算机。那么，如何将一个图表示在计算机中，或者，如何在计算机中存储一个图呢？现在已有很多存储的方法，但最基本的方法就是采用矩阵来表示一个图，图的矩阵表示也根据所关心的问题不同而有——邻接矩阵、关联矩阵、权矩阵等。</w:t>
      </w:r>
    </w:p>
    <w:p w:rsidR="004D5CA0" w:rsidRDefault="004D5CA0" w:rsidP="004D5CA0"/>
    <w:p w:rsidR="004D5CA0" w:rsidRDefault="004D5CA0" w:rsidP="004D5CA0">
      <w:r>
        <w:rPr>
          <w:rFonts w:hint="eastAsia"/>
        </w:rPr>
        <w:t>根据</w:t>
      </w:r>
      <w:r>
        <w:rPr>
          <w:rFonts w:hint="eastAsia"/>
        </w:rPr>
        <w:t>Matlab</w:t>
      </w:r>
      <w:r>
        <w:rPr>
          <w:rFonts w:hint="eastAsia"/>
        </w:rPr>
        <w:t>处理矩阵的特性，把某大学的图形存储为三种格式：</w:t>
      </w:r>
    </w:p>
    <w:p w:rsidR="004D5CA0" w:rsidRDefault="004D5CA0" w:rsidP="004D5CA0"/>
    <w:p w:rsidR="004D5CA0" w:rsidRDefault="004D5CA0" w:rsidP="004D5CA0">
      <w:r>
        <w:rPr>
          <w:rFonts w:hint="eastAsia"/>
        </w:rPr>
        <w:t>一</w:t>
      </w:r>
      <w:r>
        <w:rPr>
          <w:rFonts w:hint="eastAsia"/>
        </w:rPr>
        <w:t xml:space="preserve"> </w:t>
      </w:r>
      <w:r>
        <w:t>,</w:t>
      </w:r>
      <w:r>
        <w:rPr>
          <w:rFonts w:hint="eastAsia"/>
        </w:rPr>
        <w:t>邻接矩阵</w:t>
      </w:r>
    </w:p>
    <w:p w:rsidR="004D5CA0" w:rsidRDefault="004D5CA0" w:rsidP="004D5CA0">
      <w:r w:rsidRPr="00457A72">
        <w:rPr>
          <w:rFonts w:hint="eastAsia"/>
        </w:rPr>
        <w:t>邻接矩阵</w:t>
      </w:r>
      <w:r w:rsidRPr="00457A72">
        <w:t>——</w:t>
      </w:r>
      <w:r w:rsidRPr="00457A72">
        <w:rPr>
          <w:rFonts w:hint="eastAsia"/>
        </w:rPr>
        <w:t>对于图</w:t>
      </w:r>
      <w:r w:rsidRPr="004A6D8C">
        <w:rPr>
          <w:position w:val="-16"/>
        </w:rPr>
        <w:object w:dxaOrig="2860" w:dyaOrig="440">
          <v:shape id="_x0000_i1028" type="#_x0000_t75" style="width:143.4pt;height:22.2pt" o:ole="">
            <v:imagedata r:id="rId15" o:title=""/>
          </v:shape>
          <o:OLEObject Type="Embed" ProgID="Equation.DSMT4" ShapeID="_x0000_i1028" DrawAspect="Content" ObjectID="_1604766579" r:id="rId16"/>
        </w:object>
      </w:r>
    </w:p>
    <w:p w:rsidR="004D5CA0" w:rsidRDefault="004D5CA0" w:rsidP="004D5CA0">
      <w:r w:rsidRPr="00457A72">
        <w:rPr>
          <w:rFonts w:hint="eastAsia"/>
        </w:rPr>
        <w:t>有</w:t>
      </w:r>
      <w:r w:rsidRPr="00457A72">
        <w:t>n</w:t>
      </w:r>
      <w:r w:rsidRPr="00457A72">
        <w:sym w:font="Symbol" w:char="F0B4"/>
      </w:r>
      <w:r w:rsidRPr="00457A72">
        <w:t xml:space="preserve">n </w:t>
      </w:r>
      <w:r w:rsidRPr="00457A72">
        <w:rPr>
          <w:rFonts w:hint="eastAsia"/>
        </w:rPr>
        <w:t>阶</w:t>
      </w:r>
      <w:r w:rsidRPr="00457A72">
        <w:t xml:space="preserve"> </w:t>
      </w:r>
      <w:r w:rsidRPr="00457A72">
        <w:rPr>
          <w:rFonts w:hint="eastAsia"/>
        </w:rPr>
        <w:t>方矩阵</w:t>
      </w:r>
      <w:r w:rsidRPr="007E4541">
        <w:rPr>
          <w:position w:val="-14"/>
        </w:rPr>
        <w:object w:dxaOrig="1540" w:dyaOrig="380">
          <v:shape id="_x0000_i1029" type="#_x0000_t75" style="width:77.4pt;height:19.2pt" o:ole="">
            <v:imagedata r:id="rId17" o:title=""/>
          </v:shape>
          <o:OLEObject Type="Embed" ProgID="Equation.DSMT4" ShapeID="_x0000_i1029" DrawAspect="Content" ObjectID="_1604766580" r:id="rId18"/>
        </w:object>
      </w:r>
    </w:p>
    <w:p w:rsidR="004D5CA0" w:rsidRPr="00457A72" w:rsidRDefault="004D5CA0" w:rsidP="004D5CA0">
      <w:r w:rsidRPr="00457A72">
        <w:rPr>
          <w:rFonts w:hint="eastAsia"/>
        </w:rPr>
        <w:t>其中</w:t>
      </w:r>
      <w:r>
        <w:rPr>
          <w:rFonts w:hint="eastAsia"/>
        </w:rPr>
        <w:t>:</w:t>
      </w:r>
      <w:r w:rsidRPr="007E4541">
        <w:rPr>
          <w:position w:val="-32"/>
        </w:rPr>
        <w:object w:dxaOrig="3960" w:dyaOrig="760">
          <v:shape id="_x0000_i1030" type="#_x0000_t75" style="width:198pt;height:37.8pt" o:ole="">
            <v:imagedata r:id="rId19" o:title=""/>
          </v:shape>
          <o:OLEObject Type="Embed" ProgID="Equation.DSMT4" ShapeID="_x0000_i1030" DrawAspect="Content" ObjectID="_1604766581" r:id="rId20"/>
        </w:object>
      </w:r>
    </w:p>
    <w:p w:rsidR="004D5CA0" w:rsidRDefault="004D5CA0" w:rsidP="004D5CA0">
      <w:r>
        <w:rPr>
          <w:rFonts w:hint="eastAsia"/>
        </w:rPr>
        <w:t>二</w:t>
      </w:r>
      <w:r>
        <w:rPr>
          <w:rFonts w:hint="eastAsia"/>
        </w:rPr>
        <w:t xml:space="preserve"> </w:t>
      </w:r>
      <w:r>
        <w:t>,</w:t>
      </w:r>
      <w:r>
        <w:rPr>
          <w:rFonts w:hint="eastAsia"/>
        </w:rPr>
        <w:t>关联矩阵</w:t>
      </w:r>
    </w:p>
    <w:p w:rsidR="004D5CA0" w:rsidRDefault="004D5CA0" w:rsidP="004D5CA0">
      <w:r w:rsidRPr="00457A72">
        <w:rPr>
          <w:rFonts w:hint="eastAsia"/>
        </w:rPr>
        <w:t>关联矩阵</w:t>
      </w:r>
      <w:r w:rsidRPr="00457A72">
        <w:t>——</w:t>
      </w:r>
      <w:r w:rsidRPr="00457A72">
        <w:rPr>
          <w:rFonts w:hint="eastAsia"/>
        </w:rPr>
        <w:t>对于图</w:t>
      </w:r>
      <w:r w:rsidRPr="004A6D8C">
        <w:rPr>
          <w:position w:val="-16"/>
        </w:rPr>
        <w:object w:dxaOrig="2860" w:dyaOrig="440">
          <v:shape id="_x0000_i1031" type="#_x0000_t75" style="width:143.4pt;height:22.2pt" o:ole="">
            <v:imagedata r:id="rId15" o:title=""/>
          </v:shape>
          <o:OLEObject Type="Embed" ProgID="Equation.DSMT4" ShapeID="_x0000_i1031" DrawAspect="Content" ObjectID="_1604766582" r:id="rId21"/>
        </w:object>
      </w:r>
    </w:p>
    <w:p w:rsidR="004D5CA0" w:rsidRDefault="004D5CA0" w:rsidP="004D5CA0">
      <w:r w:rsidRPr="00457A72">
        <w:rPr>
          <w:rFonts w:hint="eastAsia"/>
        </w:rPr>
        <w:t>有</w:t>
      </w:r>
      <w:r>
        <w:t>m</w:t>
      </w:r>
      <w:r w:rsidRPr="00457A72">
        <w:sym w:font="Symbol" w:char="F0B4"/>
      </w:r>
      <w:r w:rsidRPr="00457A72">
        <w:t xml:space="preserve">n </w:t>
      </w:r>
      <w:r w:rsidRPr="00457A72">
        <w:rPr>
          <w:rFonts w:hint="eastAsia"/>
        </w:rPr>
        <w:t>阶</w:t>
      </w:r>
      <w:r w:rsidRPr="00457A72">
        <w:t xml:space="preserve"> </w:t>
      </w:r>
      <w:r w:rsidRPr="00457A72">
        <w:rPr>
          <w:rFonts w:hint="eastAsia"/>
        </w:rPr>
        <w:t>方矩阵</w:t>
      </w:r>
      <w:r w:rsidRPr="007E4541">
        <w:rPr>
          <w:position w:val="-14"/>
        </w:rPr>
        <w:object w:dxaOrig="1600" w:dyaOrig="380">
          <v:shape id="_x0000_i1032" type="#_x0000_t75" style="width:79.8pt;height:19.2pt" o:ole="">
            <v:imagedata r:id="rId22" o:title=""/>
          </v:shape>
          <o:OLEObject Type="Embed" ProgID="Equation.DSMT4" ShapeID="_x0000_i1032" DrawAspect="Content" ObjectID="_1604766583" r:id="rId23"/>
        </w:object>
      </w:r>
    </w:p>
    <w:p w:rsidR="004D5CA0" w:rsidRDefault="004D5CA0" w:rsidP="004D5CA0">
      <w:r w:rsidRPr="00457A72">
        <w:rPr>
          <w:rFonts w:hint="eastAsia"/>
        </w:rPr>
        <w:t>其中</w:t>
      </w:r>
      <w:r>
        <w:rPr>
          <w:rFonts w:hint="eastAsia"/>
        </w:rPr>
        <w:t>:</w:t>
      </w:r>
      <w:r w:rsidRPr="007E4541">
        <w:rPr>
          <w:position w:val="-50"/>
        </w:rPr>
        <w:object w:dxaOrig="3920" w:dyaOrig="1120">
          <v:shape id="_x0000_i1033" type="#_x0000_t75" style="width:196.2pt;height:55.8pt" o:ole="">
            <v:imagedata r:id="rId24" o:title=""/>
          </v:shape>
          <o:OLEObject Type="Embed" ProgID="Equation.DSMT4" ShapeID="_x0000_i1033" DrawAspect="Content" ObjectID="_1604766584" r:id="rId25"/>
        </w:object>
      </w:r>
    </w:p>
    <w:p w:rsidR="004D5CA0" w:rsidRDefault="004D5CA0" w:rsidP="004D5CA0">
      <w:r w:rsidRPr="00457A72">
        <w:rPr>
          <w:rFonts w:hint="eastAsia"/>
        </w:rPr>
        <w:t>有</w:t>
      </w:r>
      <w:r w:rsidRPr="00457A72">
        <w:t>m</w:t>
      </w:r>
      <w:r w:rsidRPr="00457A72">
        <w:sym w:font="Symbol" w:char="F0B4"/>
      </w:r>
      <w:r w:rsidRPr="00457A72">
        <w:t xml:space="preserve">n </w:t>
      </w:r>
      <w:r w:rsidRPr="00457A72">
        <w:rPr>
          <w:rFonts w:hint="eastAsia"/>
        </w:rPr>
        <w:t>阶矩阵</w:t>
      </w:r>
      <w:r w:rsidRPr="00457A72">
        <w:t>M =</w:t>
      </w:r>
      <w:r w:rsidRPr="00457A72">
        <w:rPr>
          <w:rFonts w:hint="eastAsia"/>
        </w:rPr>
        <w:t>（</w:t>
      </w:r>
      <w:r w:rsidRPr="00457A72">
        <w:t>mij</w:t>
      </w:r>
      <w:r w:rsidRPr="00457A72">
        <w:rPr>
          <w:rFonts w:hint="eastAsia"/>
        </w:rPr>
        <w:t>）</w:t>
      </w:r>
      <w:r w:rsidRPr="00457A72">
        <w:t>m</w:t>
      </w:r>
      <w:r w:rsidRPr="00457A72">
        <w:sym w:font="Symbol" w:char="F0B4"/>
      </w:r>
      <w:r w:rsidRPr="00457A72">
        <w:t>n</w:t>
      </w:r>
      <w:r w:rsidRPr="00457A72">
        <w:rPr>
          <w:rFonts w:hint="eastAsia"/>
        </w:rPr>
        <w:t>，</w:t>
      </w:r>
    </w:p>
    <w:p w:rsidR="004D5CA0" w:rsidRPr="00457A72" w:rsidRDefault="004D5CA0" w:rsidP="004D5CA0"/>
    <w:p w:rsidR="004D5CA0" w:rsidRDefault="004D5CA0" w:rsidP="004D5CA0">
      <w:r>
        <w:rPr>
          <w:rFonts w:hint="eastAsia"/>
        </w:rPr>
        <w:t>三</w:t>
      </w:r>
      <w:r>
        <w:rPr>
          <w:rFonts w:hint="eastAsia"/>
        </w:rPr>
        <w:t xml:space="preserve"> </w:t>
      </w:r>
      <w:r>
        <w:t>,</w:t>
      </w:r>
      <w:r>
        <w:rPr>
          <w:rFonts w:hint="eastAsia"/>
        </w:rPr>
        <w:t>权矩阵</w:t>
      </w:r>
    </w:p>
    <w:p w:rsidR="004D5CA0" w:rsidRDefault="004D5CA0" w:rsidP="004D5CA0"/>
    <w:p w:rsidR="004D5CA0" w:rsidRDefault="004D5CA0" w:rsidP="004D5CA0">
      <w:r>
        <w:rPr>
          <w:rFonts w:hint="eastAsia"/>
        </w:rPr>
        <w:t>权矩阵（详见附录）</w:t>
      </w:r>
    </w:p>
    <w:p w:rsidR="004D5CA0" w:rsidRDefault="004D5CA0" w:rsidP="004D5CA0"/>
    <w:p w:rsidR="004D5CA0" w:rsidRDefault="004D5CA0" w:rsidP="004D5CA0">
      <w:r>
        <w:rPr>
          <w:noProof/>
        </w:rPr>
        <w:drawing>
          <wp:inline distT="0" distB="0" distL="0" distR="0" wp14:anchorId="0096232E" wp14:editId="1AD050FD">
            <wp:extent cx="5274310" cy="156400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1564005"/>
                    </a:xfrm>
                    <a:prstGeom prst="rect">
                      <a:avLst/>
                    </a:prstGeom>
                  </pic:spPr>
                </pic:pic>
              </a:graphicData>
            </a:graphic>
          </wp:inline>
        </w:drawing>
      </w:r>
    </w:p>
    <w:p w:rsidR="004D5CA0" w:rsidRDefault="004D5CA0" w:rsidP="004D5CA0"/>
    <w:p w:rsidR="004D5CA0" w:rsidRDefault="004D5CA0" w:rsidP="004D5CA0"/>
    <w:p w:rsidR="004D5CA0" w:rsidRPr="000D7803" w:rsidRDefault="004D5CA0" w:rsidP="004D5CA0">
      <w:pPr>
        <w:rPr>
          <w:b/>
        </w:rPr>
      </w:pPr>
      <w:r w:rsidRPr="000D7803">
        <w:rPr>
          <w:rFonts w:hint="eastAsia"/>
          <w:b/>
        </w:rPr>
        <w:t>假设</w:t>
      </w:r>
    </w:p>
    <w:p w:rsidR="004D5CA0" w:rsidRDefault="004D5CA0" w:rsidP="004D5CA0">
      <w:r>
        <w:rPr>
          <w:rFonts w:hint="eastAsia"/>
        </w:rPr>
        <w:t>把每个建筑物正门作为建筑的位置，以两个建筑物的前门的距离作为点之间的权重值。</w:t>
      </w:r>
    </w:p>
    <w:p w:rsidR="004D5CA0" w:rsidRDefault="004D5CA0" w:rsidP="004D5CA0">
      <w:r>
        <w:rPr>
          <w:rFonts w:hint="eastAsia"/>
        </w:rPr>
        <w:t>不考虑突发性赛车或者校区内施工等意外或者事故导致的“道路不同的现象”。</w:t>
      </w:r>
    </w:p>
    <w:p w:rsidR="004D5CA0" w:rsidRDefault="004D5CA0" w:rsidP="004D5CA0">
      <w:r>
        <w:rPr>
          <w:rFonts w:hint="eastAsia"/>
        </w:rPr>
        <w:t>暂时不考虑人口，上课路线，交通状况，人流分布，或者特殊的社会活动等因素，仅仅从校区内路网交通现况进行考虑。</w:t>
      </w:r>
    </w:p>
    <w:p w:rsidR="004D5CA0" w:rsidRDefault="004D5CA0" w:rsidP="004D5CA0"/>
    <w:p w:rsidR="004D5CA0" w:rsidRDefault="004D5CA0" w:rsidP="000D7803">
      <w:r>
        <w:rPr>
          <w:rFonts w:hint="eastAsia"/>
        </w:rPr>
        <w:t>基于</w:t>
      </w:r>
      <w:r>
        <w:rPr>
          <w:rFonts w:hint="eastAsia"/>
        </w:rPr>
        <w:t>Flody</w:t>
      </w:r>
      <w:r>
        <w:rPr>
          <w:rFonts w:hint="eastAsia"/>
        </w:rPr>
        <w:t>算法进行模型改进</w:t>
      </w:r>
    </w:p>
    <w:p w:rsidR="004D5CA0" w:rsidRDefault="004D5CA0" w:rsidP="004D5CA0"/>
    <w:p w:rsidR="004D5CA0" w:rsidRDefault="004D5CA0" w:rsidP="004D5CA0">
      <w:r>
        <w:rPr>
          <w:rFonts w:hint="eastAsia"/>
        </w:rPr>
        <w:t>Floyd</w:t>
      </w:r>
      <w:r>
        <w:rPr>
          <w:rFonts w:hint="eastAsia"/>
        </w:rPr>
        <w:t>算法</w:t>
      </w:r>
      <w:r w:rsidR="000D7803">
        <w:rPr>
          <w:rFonts w:hint="eastAsia"/>
        </w:rPr>
        <w:t>Matlab</w:t>
      </w:r>
    </w:p>
    <w:p w:rsidR="004D5CA0" w:rsidRDefault="004D5CA0" w:rsidP="004D5CA0"/>
    <w:p w:rsidR="000E0802" w:rsidRDefault="000E0802" w:rsidP="000E0802">
      <w:r>
        <w:rPr>
          <w:rFonts w:hint="eastAsia"/>
        </w:rPr>
        <w:t>%</w:t>
      </w:r>
      <w:r>
        <w:rPr>
          <w:rFonts w:hint="eastAsia"/>
        </w:rPr>
        <w:t>调用方法为：</w:t>
      </w:r>
      <w:r>
        <w:rPr>
          <w:rFonts w:hint="eastAsia"/>
        </w:rPr>
        <w:t>[D,path]=floyd(w)</w:t>
      </w:r>
      <w:r>
        <w:rPr>
          <w:rFonts w:hint="eastAsia"/>
        </w:rPr>
        <w:t>。给出的结果</w:t>
      </w:r>
      <w:r>
        <w:rPr>
          <w:rFonts w:hint="eastAsia"/>
        </w:rPr>
        <w:t>D</w:t>
      </w:r>
      <w:r>
        <w:rPr>
          <w:rFonts w:hint="eastAsia"/>
        </w:rPr>
        <w:t>为路径的邻接矩阵，</w:t>
      </w:r>
      <w:r>
        <w:rPr>
          <w:rFonts w:hint="eastAsia"/>
        </w:rPr>
        <w:t>path</w:t>
      </w:r>
      <w:r>
        <w:rPr>
          <w:rFonts w:hint="eastAsia"/>
        </w:rPr>
        <w:t>为路径所经过的端点顺序。程序为：</w:t>
      </w:r>
    </w:p>
    <w:p w:rsidR="000E0802" w:rsidRDefault="000E0802" w:rsidP="000E0802">
      <w:r>
        <w:t>function [D,path]=floyd(w)</w:t>
      </w:r>
    </w:p>
    <w:p w:rsidR="000E0802" w:rsidRDefault="000E0802" w:rsidP="000E0802">
      <w:r>
        <w:t>%D R a</w:t>
      </w:r>
    </w:p>
    <w:p w:rsidR="000E0802" w:rsidRDefault="000E0802" w:rsidP="000E0802">
      <w:r>
        <w:t>n=size(w,1);</w:t>
      </w:r>
    </w:p>
    <w:p w:rsidR="000E0802" w:rsidRDefault="000E0802" w:rsidP="000E0802">
      <w:r>
        <w:rPr>
          <w:rFonts w:hint="eastAsia"/>
        </w:rPr>
        <w:t>%</w:t>
      </w:r>
      <w:r>
        <w:rPr>
          <w:rFonts w:hint="eastAsia"/>
        </w:rPr>
        <w:t>设初值</w:t>
      </w:r>
    </w:p>
    <w:p w:rsidR="000E0802" w:rsidRDefault="000E0802" w:rsidP="000E0802">
      <w:r>
        <w:t>D=w;</w:t>
      </w:r>
    </w:p>
    <w:p w:rsidR="000E0802" w:rsidRDefault="000E0802" w:rsidP="000E0802">
      <w:r>
        <w:t>path=zeros(n);</w:t>
      </w:r>
    </w:p>
    <w:p w:rsidR="000E0802" w:rsidRDefault="000E0802" w:rsidP="000E0802">
      <w:r>
        <w:t>for i=1:n</w:t>
      </w:r>
    </w:p>
    <w:p w:rsidR="000E0802" w:rsidRDefault="000E0802" w:rsidP="000E0802">
      <w:r>
        <w:t>for j=1:n</w:t>
      </w:r>
    </w:p>
    <w:p w:rsidR="000E0802" w:rsidRDefault="000E0802" w:rsidP="000E0802">
      <w:r>
        <w:t>if D(i,j)~=inf</w:t>
      </w:r>
    </w:p>
    <w:p w:rsidR="000E0802" w:rsidRDefault="000E0802" w:rsidP="000E0802">
      <w:r>
        <w:t>path(i,j)=j;</w:t>
      </w:r>
    </w:p>
    <w:p w:rsidR="000E0802" w:rsidRDefault="000E0802" w:rsidP="000E0802">
      <w:r>
        <w:t>end</w:t>
      </w:r>
    </w:p>
    <w:p w:rsidR="000E0802" w:rsidRDefault="000E0802" w:rsidP="000E0802">
      <w:r>
        <w:t>end</w:t>
      </w:r>
    </w:p>
    <w:p w:rsidR="000E0802" w:rsidRDefault="000E0802" w:rsidP="000E0802">
      <w:r>
        <w:t>end</w:t>
      </w:r>
    </w:p>
    <w:p w:rsidR="000E0802" w:rsidRDefault="000E0802" w:rsidP="000E0802">
      <w:r>
        <w:rPr>
          <w:rFonts w:hint="eastAsia"/>
        </w:rPr>
        <w:t>%</w:t>
      </w:r>
      <w:r>
        <w:rPr>
          <w:rFonts w:hint="eastAsia"/>
        </w:rPr>
        <w:t>迭代，更新</w:t>
      </w:r>
      <w:r>
        <w:rPr>
          <w:rFonts w:hint="eastAsia"/>
        </w:rPr>
        <w:t>D path</w:t>
      </w:r>
    </w:p>
    <w:p w:rsidR="000E0802" w:rsidRDefault="000E0802" w:rsidP="000E0802">
      <w:r>
        <w:t>for k=1:n</w:t>
      </w:r>
    </w:p>
    <w:p w:rsidR="000E0802" w:rsidRDefault="000E0802" w:rsidP="000E0802">
      <w:r>
        <w:t>for i=1:n</w:t>
      </w:r>
    </w:p>
    <w:p w:rsidR="000E0802" w:rsidRDefault="000E0802" w:rsidP="000E0802">
      <w:r>
        <w:t>for j=1:n</w:t>
      </w:r>
    </w:p>
    <w:p w:rsidR="000E0802" w:rsidRDefault="000E0802" w:rsidP="000E0802">
      <w:r>
        <w:t>if D(i,k)+D(k,j)&lt;D(i,j)</w:t>
      </w:r>
    </w:p>
    <w:p w:rsidR="000E0802" w:rsidRDefault="000E0802" w:rsidP="000E0802">
      <w:r>
        <w:t>D(i,j)=D(i,k)+D(k,j);</w:t>
      </w:r>
    </w:p>
    <w:p w:rsidR="000E0802" w:rsidRDefault="000E0802" w:rsidP="000E0802">
      <w:r>
        <w:t>path(i,j)=path(i,k);</w:t>
      </w:r>
    </w:p>
    <w:p w:rsidR="000E0802" w:rsidRDefault="000E0802" w:rsidP="000E0802">
      <w:r>
        <w:t>end</w:t>
      </w:r>
    </w:p>
    <w:p w:rsidR="000E0802" w:rsidRDefault="000E0802" w:rsidP="000E0802">
      <w:r>
        <w:t>end</w:t>
      </w:r>
    </w:p>
    <w:p w:rsidR="000E0802" w:rsidRDefault="000E0802" w:rsidP="000E0802">
      <w:r>
        <w:t>end</w:t>
      </w:r>
    </w:p>
    <w:p w:rsidR="004D5CA0" w:rsidRDefault="000E0802" w:rsidP="000E0802">
      <w:r>
        <w:t>end</w:t>
      </w:r>
    </w:p>
    <w:p w:rsidR="004D5CA0" w:rsidRDefault="004D5CA0" w:rsidP="004D5CA0"/>
    <w:p w:rsidR="004D5CA0" w:rsidRDefault="004D5CA0" w:rsidP="004D5CA0"/>
    <w:p w:rsidR="004D5CA0" w:rsidRDefault="004D5CA0" w:rsidP="004D5CA0"/>
    <w:p w:rsidR="004D5CA0" w:rsidRDefault="004D5CA0" w:rsidP="004D5CA0">
      <w:r>
        <w:t>3.2</w:t>
      </w:r>
      <w:r>
        <w:rPr>
          <w:rFonts w:hint="eastAsia"/>
        </w:rPr>
        <w:t>校区内运用</w:t>
      </w:r>
      <w:r>
        <w:rPr>
          <w:rFonts w:hint="eastAsia"/>
        </w:rPr>
        <w:t>Floyd</w:t>
      </w:r>
      <w:r>
        <w:rPr>
          <w:rFonts w:hint="eastAsia"/>
        </w:rPr>
        <w:t>算法得到的图论模型求解</w:t>
      </w:r>
    </w:p>
    <w:p w:rsidR="004D5CA0" w:rsidRDefault="004D5CA0" w:rsidP="004D5CA0"/>
    <w:p w:rsidR="004D5CA0" w:rsidRDefault="004D5CA0" w:rsidP="004D5CA0">
      <w:r>
        <w:rPr>
          <w:noProof/>
        </w:rPr>
        <w:drawing>
          <wp:inline distT="0" distB="0" distL="0" distR="0" wp14:anchorId="572DBBFA" wp14:editId="10913865">
            <wp:extent cx="5274310" cy="156908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1569085"/>
                    </a:xfrm>
                    <a:prstGeom prst="rect">
                      <a:avLst/>
                    </a:prstGeom>
                  </pic:spPr>
                </pic:pic>
              </a:graphicData>
            </a:graphic>
          </wp:inline>
        </w:drawing>
      </w:r>
    </w:p>
    <w:p w:rsidR="004D5CA0" w:rsidRDefault="004D5CA0" w:rsidP="004D5CA0">
      <w:r>
        <w:rPr>
          <w:rFonts w:hint="eastAsia"/>
        </w:rPr>
        <w:lastRenderedPageBreak/>
        <w:t>得到</w:t>
      </w:r>
      <w:r>
        <w:rPr>
          <w:rFonts w:hint="eastAsia"/>
        </w:rPr>
        <w:t>D</w:t>
      </w:r>
      <w:r>
        <w:rPr>
          <w:rFonts w:hint="eastAsia"/>
        </w:rPr>
        <w:t>矩阵</w:t>
      </w:r>
    </w:p>
    <w:p w:rsidR="004D5CA0" w:rsidRDefault="004D5CA0" w:rsidP="004D5CA0">
      <w:r>
        <w:rPr>
          <w:noProof/>
        </w:rPr>
        <w:drawing>
          <wp:inline distT="0" distB="0" distL="0" distR="0" wp14:anchorId="2E2D349D" wp14:editId="17482E2C">
            <wp:extent cx="5274310" cy="1597660"/>
            <wp:effectExtent l="0" t="0" r="254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1597660"/>
                    </a:xfrm>
                    <a:prstGeom prst="rect">
                      <a:avLst/>
                    </a:prstGeom>
                  </pic:spPr>
                </pic:pic>
              </a:graphicData>
            </a:graphic>
          </wp:inline>
        </w:drawing>
      </w:r>
    </w:p>
    <w:p w:rsidR="004D5CA0" w:rsidRDefault="004D5CA0" w:rsidP="004D5CA0">
      <w:r>
        <w:rPr>
          <w:rFonts w:hint="eastAsia"/>
        </w:rPr>
        <w:t>Path</w:t>
      </w:r>
      <w:r>
        <w:rPr>
          <w:rFonts w:hint="eastAsia"/>
        </w:rPr>
        <w:t>矩阵</w:t>
      </w:r>
    </w:p>
    <w:p w:rsidR="004D5CA0" w:rsidRDefault="004D5CA0" w:rsidP="004D5CA0"/>
    <w:p w:rsidR="004D5CA0" w:rsidRDefault="004D5CA0" w:rsidP="004D5CA0"/>
    <w:p w:rsidR="004D5CA0" w:rsidRPr="000D7803" w:rsidRDefault="004D5CA0" w:rsidP="004D5CA0">
      <w:pPr>
        <w:rPr>
          <w:b/>
        </w:rPr>
      </w:pPr>
      <w:r w:rsidRPr="000D7803">
        <w:rPr>
          <w:rFonts w:hint="eastAsia"/>
          <w:b/>
        </w:rPr>
        <w:t>根据上述矩阵，我们很容易得到任意两点之间的最短距离和对应的路径。</w:t>
      </w:r>
    </w:p>
    <w:p w:rsidR="004D5CA0" w:rsidRDefault="004D5CA0" w:rsidP="004D5CA0"/>
    <w:p w:rsidR="000D7803" w:rsidRDefault="004D5CA0" w:rsidP="004D5CA0">
      <w:r>
        <w:rPr>
          <w:rFonts w:hint="eastAsia"/>
        </w:rPr>
        <w:t>举个例子</w:t>
      </w:r>
      <w:r>
        <w:rPr>
          <w:rFonts w:hint="eastAsia"/>
        </w:rPr>
        <w:t>,</w:t>
      </w:r>
    </w:p>
    <w:p w:rsidR="004D5CA0" w:rsidRDefault="004D5CA0" w:rsidP="004D5CA0">
      <w:r>
        <w:rPr>
          <w:rFonts w:hint="eastAsia"/>
        </w:rPr>
        <w:t>同样假设目标路径从</w:t>
      </w:r>
      <w:r>
        <w:rPr>
          <w:rFonts w:hint="eastAsia"/>
        </w:rPr>
        <w:t>37</w:t>
      </w:r>
      <w:r>
        <w:rPr>
          <w:rFonts w:hint="eastAsia"/>
        </w:rPr>
        <w:t>保卫办到</w:t>
      </w:r>
      <w:r>
        <w:rPr>
          <w:rFonts w:hint="eastAsia"/>
        </w:rPr>
        <w:t>21</w:t>
      </w:r>
      <w:r>
        <w:rPr>
          <w:rFonts w:hint="eastAsia"/>
        </w:rPr>
        <w:t>小北门，</w:t>
      </w:r>
    </w:p>
    <w:p w:rsidR="004D5CA0" w:rsidRDefault="004D5CA0" w:rsidP="004D5CA0">
      <w:r>
        <w:rPr>
          <w:rFonts w:hint="eastAsia"/>
        </w:rPr>
        <w:t>查看</w:t>
      </w:r>
      <w:r>
        <w:rPr>
          <w:rFonts w:hint="eastAsia"/>
        </w:rPr>
        <w:t>D</w:t>
      </w:r>
      <w:r>
        <w:t>[37][21]=767,</w:t>
      </w:r>
      <w:r>
        <w:rPr>
          <w:rFonts w:hint="eastAsia"/>
        </w:rPr>
        <w:t>即两点之间发现最短距离和</w:t>
      </w:r>
      <w:r>
        <w:rPr>
          <w:rFonts w:hint="eastAsia"/>
        </w:rPr>
        <w:t>Dijkstra</w:t>
      </w:r>
      <w:r>
        <w:rPr>
          <w:rFonts w:hint="eastAsia"/>
        </w:rPr>
        <w:t>算法计算结果相同，均为</w:t>
      </w:r>
      <w:r>
        <w:rPr>
          <w:rFonts w:hint="eastAsia"/>
        </w:rPr>
        <w:t>767</w:t>
      </w:r>
      <w:r>
        <w:rPr>
          <w:rFonts w:hint="eastAsia"/>
        </w:rPr>
        <w:t>米。</w:t>
      </w:r>
    </w:p>
    <w:p w:rsidR="004D5CA0" w:rsidRDefault="004D5CA0" w:rsidP="004D5CA0"/>
    <w:p w:rsidR="004D5CA0" w:rsidRDefault="004D5CA0" w:rsidP="004D5CA0">
      <w:r>
        <w:rPr>
          <w:rFonts w:hint="eastAsia"/>
        </w:rPr>
        <w:t>再观察</w:t>
      </w:r>
      <w:r>
        <w:rPr>
          <w:rFonts w:hint="eastAsia"/>
        </w:rPr>
        <w:t>Path</w:t>
      </w:r>
      <w:r>
        <w:rPr>
          <w:rFonts w:hint="eastAsia"/>
        </w:rPr>
        <w:t>矩阵，</w:t>
      </w:r>
    </w:p>
    <w:p w:rsidR="004D5CA0" w:rsidRDefault="004D5CA0" w:rsidP="004D5CA0">
      <w:r>
        <w:rPr>
          <w:rFonts w:hint="eastAsia"/>
        </w:rPr>
        <w:t>首先，</w:t>
      </w:r>
    </w:p>
    <w:p w:rsidR="004D5CA0" w:rsidRDefault="004D5CA0" w:rsidP="004D5CA0">
      <w:pPr>
        <w:jc w:val="left"/>
      </w:pPr>
      <w:r>
        <w:rPr>
          <w:rFonts w:hint="eastAsia"/>
        </w:rPr>
        <w:t>Path</w:t>
      </w:r>
      <w:r>
        <w:t>[37][21]=9,</w:t>
      </w:r>
    </w:p>
    <w:p w:rsidR="004D5CA0" w:rsidRDefault="004D5CA0" w:rsidP="004D5CA0">
      <w:pPr>
        <w:jc w:val="left"/>
      </w:pPr>
      <w:r>
        <w:t>P</w:t>
      </w:r>
      <w:r>
        <w:rPr>
          <w:rFonts w:hint="eastAsia"/>
        </w:rPr>
        <w:t>ath</w:t>
      </w:r>
      <w:r>
        <w:t>[9][21]=8,</w:t>
      </w:r>
    </w:p>
    <w:p w:rsidR="004D5CA0" w:rsidRDefault="004D5CA0" w:rsidP="004D5CA0">
      <w:pPr>
        <w:jc w:val="left"/>
      </w:pPr>
      <w:r>
        <w:t>P</w:t>
      </w:r>
      <w:r>
        <w:rPr>
          <w:rFonts w:hint="eastAsia"/>
        </w:rPr>
        <w:t>ath</w:t>
      </w:r>
      <w:r>
        <w:t>[8][21]=16,</w:t>
      </w:r>
      <w:r w:rsidRPr="00401620">
        <w:t xml:space="preserve"> </w:t>
      </w:r>
    </w:p>
    <w:p w:rsidR="004D5CA0" w:rsidRDefault="004D5CA0" w:rsidP="004D5CA0">
      <w:pPr>
        <w:jc w:val="left"/>
      </w:pPr>
      <w:r>
        <w:t>P</w:t>
      </w:r>
      <w:r>
        <w:rPr>
          <w:rFonts w:hint="eastAsia"/>
        </w:rPr>
        <w:t>ath</w:t>
      </w:r>
      <w:r>
        <w:t>[16][21]=15,</w:t>
      </w:r>
    </w:p>
    <w:p w:rsidR="004D5CA0" w:rsidRDefault="004D5CA0" w:rsidP="004D5CA0">
      <w:pPr>
        <w:jc w:val="left"/>
      </w:pPr>
      <w:r>
        <w:t>P</w:t>
      </w:r>
      <w:r>
        <w:rPr>
          <w:rFonts w:hint="eastAsia"/>
        </w:rPr>
        <w:t>ath</w:t>
      </w:r>
      <w:r>
        <w:t>[15][21]=22,</w:t>
      </w:r>
    </w:p>
    <w:p w:rsidR="004D5CA0" w:rsidRDefault="004D5CA0" w:rsidP="004D5CA0">
      <w:pPr>
        <w:jc w:val="left"/>
      </w:pPr>
      <w:r>
        <w:t>P</w:t>
      </w:r>
      <w:r>
        <w:rPr>
          <w:rFonts w:hint="eastAsia"/>
        </w:rPr>
        <w:t>ath</w:t>
      </w:r>
      <w:r>
        <w:t>[22][21]=21</w:t>
      </w:r>
    </w:p>
    <w:p w:rsidR="004D5CA0" w:rsidRDefault="004D5CA0" w:rsidP="004D5CA0">
      <w:r>
        <w:rPr>
          <w:rFonts w:hint="eastAsia"/>
        </w:rPr>
        <w:t>也就是说，从</w:t>
      </w:r>
      <w:r>
        <w:rPr>
          <w:rFonts w:hint="eastAsia"/>
        </w:rPr>
        <w:t>37</w:t>
      </w:r>
      <w:r>
        <w:rPr>
          <w:rFonts w:hint="eastAsia"/>
        </w:rPr>
        <w:t>保卫办到</w:t>
      </w:r>
      <w:r>
        <w:rPr>
          <w:rFonts w:hint="eastAsia"/>
        </w:rPr>
        <w:t>21</w:t>
      </w:r>
      <w:r>
        <w:rPr>
          <w:rFonts w:hint="eastAsia"/>
        </w:rPr>
        <w:t>小北门的最短路径是</w:t>
      </w:r>
    </w:p>
    <w:p w:rsidR="004D5CA0" w:rsidRDefault="004D5CA0" w:rsidP="004D5CA0">
      <w:r>
        <w:t>7-&gt;9-&gt;8-&gt;16-&gt;15-&gt;22-&gt;21</w:t>
      </w:r>
    </w:p>
    <w:p w:rsidR="004D5CA0" w:rsidRDefault="00595DDB" w:rsidP="004D5CA0">
      <w:r>
        <w:rPr>
          <w:rFonts w:hint="eastAsia"/>
        </w:rPr>
        <w:t>首先根据校区的地形图，对校内的区域路网进行规划，设计，建模，建立描述某大学校区的加权无向图，根据相关的理论，通过计算机编程计算。</w:t>
      </w:r>
      <w:r w:rsidR="004D5CA0">
        <w:rPr>
          <w:rFonts w:hint="eastAsia"/>
        </w:rPr>
        <w:t>不需要每次都用</w:t>
      </w:r>
      <w:r w:rsidR="004D5CA0">
        <w:rPr>
          <w:rFonts w:hint="eastAsia"/>
        </w:rPr>
        <w:t>Matlab</w:t>
      </w:r>
      <w:r w:rsidR="004D5CA0">
        <w:rPr>
          <w:rFonts w:hint="eastAsia"/>
        </w:rPr>
        <w:t>等编程语言进行计算，可以</w:t>
      </w:r>
      <w:r w:rsidR="000D7803">
        <w:rPr>
          <w:rFonts w:hint="eastAsia"/>
        </w:rPr>
        <w:t>在小程序中输入输入输出地点，然后计算和输入距离最近的输入和输出地点，</w:t>
      </w:r>
      <w:r w:rsidR="004D5CA0">
        <w:rPr>
          <w:rFonts w:hint="eastAsia"/>
        </w:rPr>
        <w:t>查表得到最优路线，免去重复计算，通过一次性的计算的结果得到某大学校区的任意两点之间的最短距离和路线规划。</w:t>
      </w:r>
    </w:p>
    <w:p w:rsidR="004D5CA0" w:rsidRPr="004D5CA0" w:rsidRDefault="004D5CA0">
      <w:pPr>
        <w:rPr>
          <w:strike/>
        </w:rPr>
      </w:pPr>
    </w:p>
    <w:p w:rsidR="004D5CA0" w:rsidRDefault="004D5CA0" w:rsidP="004D5CA0">
      <w:r>
        <w:rPr>
          <w:rFonts w:hint="eastAsia"/>
        </w:rPr>
        <w:t>因为交通路网建立的过程中，没有考虑到每个公寓的居住人口，可以加入居住人口和日常出行，精确规划交通。同时，因为每一个公寓的学生都是同一批年纪，可以加入他们的课程表信息，得到每日的人流量数据，得到学生交通流量的时间高峰和人流量高峰地段</w:t>
      </w:r>
      <w:r>
        <w:rPr>
          <w:rFonts w:hint="eastAsia"/>
        </w:rPr>
        <w:t>------</w:t>
      </w:r>
      <w:r>
        <w:rPr>
          <w:rFonts w:hint="eastAsia"/>
        </w:rPr>
        <w:t>校园宣传或者小广告派发能做到更加精准高效。</w:t>
      </w:r>
    </w:p>
    <w:p w:rsidR="00595DDB" w:rsidRDefault="00595DDB" w:rsidP="004D5CA0"/>
    <w:p w:rsidR="004D5CA0" w:rsidRDefault="004D5CA0" w:rsidP="004D5CA0">
      <w:r>
        <w:rPr>
          <w:rFonts w:hint="eastAsia"/>
        </w:rPr>
        <w:t>可以通过统计的方法，得到校区内的“事故高发区域”，认为设置权重，进一步对问题进行更精确的仿真，更符合真实情况的算法结论。</w:t>
      </w:r>
    </w:p>
    <w:p w:rsidR="00595DDB" w:rsidRDefault="00595DDB" w:rsidP="004D5CA0"/>
    <w:p w:rsidR="004D5CA0" w:rsidRDefault="004D5CA0" w:rsidP="004D5CA0">
      <w:r>
        <w:t>关于算法方面的优化，可以尝试运用神经网</w:t>
      </w:r>
      <w:r>
        <w:rPr>
          <w:rFonts w:hint="eastAsia"/>
        </w:rPr>
        <w:t>等现代算法对问题</w:t>
      </w:r>
      <w:r>
        <w:t>进行路线优化，模拟，</w:t>
      </w:r>
      <w:r>
        <w:rPr>
          <w:rFonts w:hint="eastAsia"/>
        </w:rPr>
        <w:t>从而得</w:t>
      </w:r>
      <w:r>
        <w:rPr>
          <w:rFonts w:hint="eastAsia"/>
        </w:rPr>
        <w:lastRenderedPageBreak/>
        <w:t>到对现实情况更加精准的</w:t>
      </w:r>
      <w:r>
        <w:t>仿真。</w:t>
      </w:r>
    </w:p>
    <w:p w:rsidR="00595DDB" w:rsidRDefault="00595DDB" w:rsidP="004D5CA0"/>
    <w:p w:rsidR="004D5CA0" w:rsidRDefault="004D5CA0" w:rsidP="004D5CA0">
      <w:r>
        <w:rPr>
          <w:rFonts w:hint="eastAsia"/>
        </w:rPr>
        <w:t>基于原问题模型假设的简化程度过高，还可以对问题进行进一步放宽假设，加强对现实情况的刻画程度，使预估效果更好，比如不把建筑区域抽象为质点，而是把建筑的面积和建筑之间的关系都考虑在一起。</w:t>
      </w:r>
    </w:p>
    <w:p w:rsidR="00595DDB" w:rsidRDefault="00595DDB" w:rsidP="004D5CA0"/>
    <w:p w:rsidR="004D5CA0" w:rsidRDefault="004D5CA0" w:rsidP="004D5CA0">
      <w:r>
        <w:rPr>
          <w:rFonts w:hint="eastAsia"/>
        </w:rPr>
        <w:t>除了考虑现有的汽车巡航路线，还可以考虑行人路线的道路规划，因为行人走的小路的最佳路线规划和汽车不一样，理应把校区内的路网分布更加复杂地设置为人行道排布的路网，从而得到针对行人的最短路线规划。</w:t>
      </w:r>
    </w:p>
    <w:p w:rsidR="00595DDB" w:rsidRDefault="00595DDB" w:rsidP="004D5CA0"/>
    <w:p w:rsidR="004D5CA0" w:rsidRDefault="004D5CA0" w:rsidP="004D5CA0">
      <w:r>
        <w:rPr>
          <w:rFonts w:hint="eastAsia"/>
        </w:rPr>
        <w:t>还能考虑校区内餐厅，快递，购物场所运动场所的的位置，考虑多目标规划下的最优路线规划，道路巡航规划。</w:t>
      </w:r>
    </w:p>
    <w:p w:rsidR="00595DDB" w:rsidRDefault="00595DDB" w:rsidP="004D5CA0"/>
    <w:p w:rsidR="004D5CA0" w:rsidRPr="00414D7D" w:rsidRDefault="004D5CA0" w:rsidP="004D5CA0">
      <w:pPr>
        <w:rPr>
          <w:b/>
        </w:rPr>
      </w:pPr>
    </w:p>
    <w:p w:rsidR="004D5CA0" w:rsidRPr="00414D7D" w:rsidRDefault="004D5CA0" w:rsidP="004D5CA0">
      <w:pPr>
        <w:rPr>
          <w:b/>
        </w:rPr>
      </w:pPr>
      <w:r w:rsidRPr="00414D7D">
        <w:rPr>
          <w:rFonts w:hint="eastAsia"/>
          <w:b/>
        </w:rPr>
        <w:t>推广意义</w:t>
      </w:r>
    </w:p>
    <w:p w:rsidR="004D5CA0" w:rsidRDefault="004D5CA0" w:rsidP="004D5CA0">
      <w:r>
        <w:rPr>
          <w:rFonts w:hint="eastAsia"/>
        </w:rPr>
        <w:t>上述想法，只要在校内的路网能够加以实现，说明其他的路网全部都能采用相同的方法。</w:t>
      </w:r>
    </w:p>
    <w:p w:rsidR="004D5CA0" w:rsidRDefault="004D5CA0" w:rsidP="004D5CA0"/>
    <w:p w:rsidR="004D5CA0" w:rsidRDefault="004D5CA0" w:rsidP="004D5CA0">
      <w:r>
        <w:rPr>
          <w:rFonts w:hint="eastAsia"/>
        </w:rPr>
        <w:t>当进行城市交通路网规划的时候，可以根据车主的导航和日常统计大数据，实时反馈正常城市交通的轨道途径，为以后的交通出行规划做出更科学，更加合理的规划，建立更加合理的科学的城市交通规划实时调控机制。</w:t>
      </w:r>
    </w:p>
    <w:p w:rsidR="004D5CA0" w:rsidRPr="00482D40" w:rsidRDefault="004D5CA0" w:rsidP="004D5CA0">
      <w:r>
        <w:rPr>
          <w:rFonts w:hint="eastAsia"/>
        </w:rPr>
        <w:t>通过社会调查和统计的方法，可以得到路网交通每日的人流量数据，得到学生交通流量的时间高峰和人流量高峰地段</w:t>
      </w:r>
      <w:r>
        <w:rPr>
          <w:rFonts w:hint="eastAsia"/>
        </w:rPr>
        <w:t>------</w:t>
      </w:r>
      <w:r>
        <w:rPr>
          <w:rFonts w:hint="eastAsia"/>
        </w:rPr>
        <w:t>校园宣传或者小广告派发能做到更加精准高效。</w:t>
      </w:r>
    </w:p>
    <w:p w:rsidR="004D5CA0" w:rsidRDefault="004D5CA0" w:rsidP="004D5CA0">
      <w:r>
        <w:rPr>
          <w:rFonts w:hint="eastAsia"/>
        </w:rPr>
        <w:t>本问题的</w:t>
      </w:r>
      <w:r>
        <w:t>算法，很容易能够转移到其他编程语言去实现，比如在服务器上调用百度地图的</w:t>
      </w:r>
      <w:r>
        <w:t>API,</w:t>
      </w:r>
      <w:r>
        <w:t>根据</w:t>
      </w:r>
      <w:r>
        <w:t>Javascript</w:t>
      </w:r>
      <w:r>
        <w:t>改写的</w:t>
      </w:r>
      <w:r>
        <w:t>Dij</w:t>
      </w:r>
      <w:r>
        <w:rPr>
          <w:rFonts w:hint="eastAsia"/>
        </w:rPr>
        <w:t>k</w:t>
      </w:r>
      <w:r>
        <w:t>stra</w:t>
      </w:r>
      <w:r>
        <w:t>算法进行计算，不难得到任何地区</w:t>
      </w:r>
      <w:r>
        <w:rPr>
          <w:rFonts w:hint="eastAsia"/>
        </w:rPr>
        <w:t>想要求解的两点之间的道路</w:t>
      </w:r>
      <w:r>
        <w:t>规划。</w:t>
      </w:r>
      <w:r>
        <w:rPr>
          <w:rFonts w:hint="eastAsia"/>
        </w:rPr>
        <w:t>再有甚至，可以挂接在网站服务器上面，建立一个实时的</w:t>
      </w:r>
      <w:r>
        <w:rPr>
          <w:rFonts w:hint="eastAsia"/>
        </w:rPr>
        <w:t>Web</w:t>
      </w:r>
      <w:r>
        <w:rPr>
          <w:rFonts w:hint="eastAsia"/>
        </w:rPr>
        <w:t>应用，方便任何访问此网站的人员使用。</w:t>
      </w:r>
    </w:p>
    <w:p w:rsidR="004D5CA0" w:rsidRDefault="004D5CA0" w:rsidP="004D5CA0">
      <w:r>
        <w:rPr>
          <w:rFonts w:hint="eastAsia"/>
        </w:rPr>
        <w:t>Floyd</w:t>
      </w:r>
      <w:r>
        <w:rPr>
          <w:rFonts w:hint="eastAsia"/>
        </w:rPr>
        <w:t>算法就更有推广价值了，只要以此计算得到</w:t>
      </w:r>
      <w:r>
        <w:rPr>
          <w:rFonts w:hint="eastAsia"/>
        </w:rPr>
        <w:t>D</w:t>
      </w:r>
      <w:r>
        <w:rPr>
          <w:rFonts w:hint="eastAsia"/>
        </w:rPr>
        <w:t>矩阵和</w:t>
      </w:r>
      <w:r>
        <w:rPr>
          <w:rFonts w:hint="eastAsia"/>
        </w:rPr>
        <w:t>Path</w:t>
      </w:r>
      <w:r>
        <w:rPr>
          <w:rFonts w:hint="eastAsia"/>
        </w:rPr>
        <w:t>矩阵，就能把矩阵打印出来，每次需要得到路线的时候就查表分析，短时间内计算出结果，摆脱对计算机和网络的依赖，轻松得到想要的结果。</w:t>
      </w:r>
    </w:p>
    <w:p w:rsidR="004D5CA0" w:rsidRPr="00662730" w:rsidRDefault="004D5CA0"/>
    <w:p w:rsidR="004D5CA0" w:rsidRDefault="00662730" w:rsidP="004D5CA0">
      <w:r>
        <w:t>0</w:t>
      </w:r>
      <w:r>
        <w:tab/>
      </w:r>
      <w:r w:rsidR="00C942A0">
        <w:rPr>
          <w:rFonts w:hint="eastAsia"/>
        </w:rPr>
        <w:t>计算机图像</w:t>
      </w:r>
      <w:r>
        <w:rPr>
          <w:rFonts w:hint="eastAsia"/>
        </w:rPr>
        <w:t>识别，图像处理，卫星地图图像处理得到每个路口节点的坐标，自动通过卫星扫描地图实现图论模型的建立，选择地点的时候，则通过算法判断输入地点和道路交点的路径的最短距离右向车道行驶的情况下，哪个节点距离比较近就用哪个？</w:t>
      </w:r>
    </w:p>
    <w:p w:rsidR="00662730" w:rsidRDefault="00662730" w:rsidP="004D5CA0"/>
    <w:p w:rsidR="00662730" w:rsidRPr="00662730" w:rsidRDefault="00662730">
      <w:r>
        <w:t>1</w:t>
      </w:r>
      <w:r>
        <w:tab/>
      </w:r>
      <w:r>
        <w:rPr>
          <w:rFonts w:hint="eastAsia"/>
        </w:rPr>
        <w:t>直接用</w:t>
      </w:r>
      <w:r>
        <w:rPr>
          <w:rFonts w:hint="eastAsia"/>
        </w:rPr>
        <w:t>D</w:t>
      </w:r>
      <w:r>
        <w:t>ijstra</w:t>
      </w:r>
      <w:r>
        <w:rPr>
          <w:rFonts w:hint="eastAsia"/>
        </w:rPr>
        <w:t>算法的</w:t>
      </w:r>
      <w:r>
        <w:rPr>
          <w:rFonts w:hint="eastAsia"/>
        </w:rPr>
        <w:t>j</w:t>
      </w:r>
      <w:r>
        <w:t>avascript</w:t>
      </w:r>
      <w:r>
        <w:rPr>
          <w:rFonts w:hint="eastAsia"/>
        </w:rPr>
        <w:t>代码逻辑重写，实现路径判最小，但是因为</w:t>
      </w:r>
      <w:r>
        <w:rPr>
          <w:rFonts w:hint="eastAsia"/>
        </w:rPr>
        <w:t>js</w:t>
      </w:r>
      <w:r>
        <w:rPr>
          <w:rFonts w:hint="eastAsia"/>
        </w:rPr>
        <w:t>慢，每次都要重新算计算代价比较大</w:t>
      </w:r>
    </w:p>
    <w:p w:rsidR="00662730" w:rsidRDefault="00662730">
      <w:r>
        <w:rPr>
          <w:rFonts w:hint="eastAsia"/>
        </w:rPr>
        <w:t>2</w:t>
      </w:r>
      <w:r>
        <w:tab/>
      </w:r>
      <w:r>
        <w:rPr>
          <w:rFonts w:hint="eastAsia"/>
        </w:rPr>
        <w:t>更改方案，选用</w:t>
      </w:r>
      <w:r>
        <w:t>Flod</w:t>
      </w:r>
      <w:r>
        <w:rPr>
          <w:rFonts w:hint="eastAsia"/>
        </w:rPr>
        <w:t>y</w:t>
      </w:r>
      <w:r>
        <w:rPr>
          <w:rFonts w:hint="eastAsia"/>
        </w:rPr>
        <w:t>算法，根据</w:t>
      </w:r>
      <w:r w:rsidRPr="00662730">
        <w:rPr>
          <w:rFonts w:hint="eastAsia"/>
        </w:rPr>
        <w:t>校区地图</w:t>
      </w:r>
      <w:r>
        <w:rPr>
          <w:rFonts w:hint="eastAsia"/>
        </w:rPr>
        <w:t>最短路求解导航</w:t>
      </w:r>
      <w:r w:rsidRPr="00662730">
        <w:rPr>
          <w:rFonts w:hint="eastAsia"/>
        </w:rPr>
        <w:t>的项目，地图和路径，用</w:t>
      </w:r>
      <w:r w:rsidRPr="00662730">
        <w:rPr>
          <w:rFonts w:hint="eastAsia"/>
        </w:rPr>
        <w:t>matlab</w:t>
      </w:r>
      <w:r w:rsidRPr="00662730">
        <w:rPr>
          <w:rFonts w:hint="eastAsia"/>
        </w:rPr>
        <w:t>跑代码出矩阵最短路结果，然后</w:t>
      </w:r>
      <w:r w:rsidRPr="00662730">
        <w:rPr>
          <w:rFonts w:hint="eastAsia"/>
        </w:rPr>
        <w:t>js</w:t>
      </w:r>
      <w:r w:rsidRPr="00662730">
        <w:rPr>
          <w:rFonts w:hint="eastAsia"/>
        </w:rPr>
        <w:t>逻辑层就只需要查找已知地点最短路的矩阵了，或者代码重构直接计算。怎么样？</w:t>
      </w:r>
    </w:p>
    <w:p w:rsidR="00595DDB" w:rsidRDefault="00595DDB"/>
    <w:p w:rsidR="00595DDB" w:rsidRDefault="00595DDB"/>
    <w:p w:rsidR="00595DDB" w:rsidRDefault="00595DDB"/>
    <w:p w:rsidR="00595DDB" w:rsidRDefault="00595DDB"/>
    <w:p w:rsidR="00595DDB" w:rsidRDefault="00595DDB"/>
    <w:p w:rsidR="00595DDB" w:rsidRDefault="00595DDB"/>
    <w:p w:rsidR="00595DDB" w:rsidRDefault="00595DDB"/>
    <w:p w:rsidR="00595DDB" w:rsidRDefault="00595DDB" w:rsidP="00595DDB"/>
    <w:p w:rsidR="00595DDB" w:rsidRDefault="00595DDB" w:rsidP="00595DDB"/>
    <w:p w:rsidR="00595DDB" w:rsidRDefault="00595DDB" w:rsidP="00595DDB"/>
    <w:p w:rsidR="00595DDB" w:rsidRDefault="00595DDB" w:rsidP="00595DDB">
      <w:r>
        <w:t>];/**</w:t>
      </w:r>
    </w:p>
    <w:p w:rsidR="00595DDB" w:rsidRDefault="00595DDB" w:rsidP="00595DDB">
      <w:r>
        <w:rPr>
          <w:rFonts w:hint="eastAsia"/>
        </w:rPr>
        <w:t xml:space="preserve"> * Dijkstra</w:t>
      </w:r>
      <w:r>
        <w:rPr>
          <w:rFonts w:hint="eastAsia"/>
        </w:rPr>
        <w:t>算法：单源最短路径</w:t>
      </w:r>
    </w:p>
    <w:p w:rsidR="00595DDB" w:rsidRDefault="00595DDB" w:rsidP="00595DDB">
      <w:r>
        <w:rPr>
          <w:rFonts w:hint="eastAsia"/>
        </w:rPr>
        <w:t xml:space="preserve"> * </w:t>
      </w:r>
      <w:r>
        <w:rPr>
          <w:rFonts w:hint="eastAsia"/>
        </w:rPr>
        <w:t>思路：</w:t>
      </w:r>
    </w:p>
    <w:p w:rsidR="00595DDB" w:rsidRDefault="00595DDB" w:rsidP="00595DDB">
      <w:r>
        <w:rPr>
          <w:rFonts w:hint="eastAsia"/>
        </w:rPr>
        <w:t xml:space="preserve"> * 1. </w:t>
      </w:r>
      <w:r>
        <w:rPr>
          <w:rFonts w:hint="eastAsia"/>
        </w:rPr>
        <w:t>将顶点分为两部分：已经知道当前最短路径的顶点集合</w:t>
      </w:r>
      <w:r>
        <w:rPr>
          <w:rFonts w:hint="eastAsia"/>
        </w:rPr>
        <w:t>Q</w:t>
      </w:r>
      <w:r>
        <w:rPr>
          <w:rFonts w:hint="eastAsia"/>
        </w:rPr>
        <w:t>和无法到达顶点集合</w:t>
      </w:r>
      <w:r>
        <w:rPr>
          <w:rFonts w:hint="eastAsia"/>
        </w:rPr>
        <w:t>R</w:t>
      </w:r>
      <w:r>
        <w:rPr>
          <w:rFonts w:hint="eastAsia"/>
        </w:rPr>
        <w:t>。</w:t>
      </w:r>
    </w:p>
    <w:p w:rsidR="00595DDB" w:rsidRDefault="00595DDB" w:rsidP="00595DDB">
      <w:r>
        <w:rPr>
          <w:rFonts w:hint="eastAsia"/>
        </w:rPr>
        <w:t xml:space="preserve"> * 2. </w:t>
      </w:r>
      <w:r>
        <w:rPr>
          <w:rFonts w:hint="eastAsia"/>
        </w:rPr>
        <w:t>定义一个距离数组（</w:t>
      </w:r>
      <w:r>
        <w:rPr>
          <w:rFonts w:hint="eastAsia"/>
        </w:rPr>
        <w:t>distance</w:t>
      </w:r>
      <w:r>
        <w:rPr>
          <w:rFonts w:hint="eastAsia"/>
        </w:rPr>
        <w:t>）记录源点到各顶点的距离，下标表示顶点，元素值为距离。源点（</w:t>
      </w:r>
      <w:r>
        <w:rPr>
          <w:rFonts w:hint="eastAsia"/>
        </w:rPr>
        <w:t>start</w:t>
      </w:r>
      <w:r>
        <w:rPr>
          <w:rFonts w:hint="eastAsia"/>
        </w:rPr>
        <w:t>）到自身的距离为</w:t>
      </w:r>
      <w:r>
        <w:rPr>
          <w:rFonts w:hint="eastAsia"/>
        </w:rPr>
        <w:t>0</w:t>
      </w:r>
      <w:r>
        <w:rPr>
          <w:rFonts w:hint="eastAsia"/>
        </w:rPr>
        <w:t>，源点无法到达的顶点的距离就是一个大数（比如</w:t>
      </w:r>
      <w:r>
        <w:rPr>
          <w:rFonts w:hint="eastAsia"/>
        </w:rPr>
        <w:t>Infinity</w:t>
      </w:r>
      <w:r>
        <w:rPr>
          <w:rFonts w:hint="eastAsia"/>
        </w:rPr>
        <w:t>）。</w:t>
      </w:r>
    </w:p>
    <w:p w:rsidR="00595DDB" w:rsidRDefault="00595DDB" w:rsidP="00595DDB">
      <w:r>
        <w:rPr>
          <w:rFonts w:hint="eastAsia"/>
        </w:rPr>
        <w:t xml:space="preserve"> * 3. </w:t>
      </w:r>
      <w:r>
        <w:rPr>
          <w:rFonts w:hint="eastAsia"/>
        </w:rPr>
        <w:t>以距离数组中值为非</w:t>
      </w:r>
      <w:r>
        <w:rPr>
          <w:rFonts w:hint="eastAsia"/>
        </w:rPr>
        <w:t>Infinity</w:t>
      </w:r>
      <w:r>
        <w:rPr>
          <w:rFonts w:hint="eastAsia"/>
        </w:rPr>
        <w:t>的顶点</w:t>
      </w:r>
      <w:r>
        <w:rPr>
          <w:rFonts w:hint="eastAsia"/>
        </w:rPr>
        <w:t>V</w:t>
      </w:r>
      <w:r>
        <w:rPr>
          <w:rFonts w:hint="eastAsia"/>
        </w:rPr>
        <w:t>为中转跳点，假设</w:t>
      </w:r>
      <w:r>
        <w:rPr>
          <w:rFonts w:hint="eastAsia"/>
        </w:rPr>
        <w:t>V</w:t>
      </w:r>
      <w:r>
        <w:rPr>
          <w:rFonts w:hint="eastAsia"/>
        </w:rPr>
        <w:t>跳转至顶点</w:t>
      </w:r>
      <w:r>
        <w:rPr>
          <w:rFonts w:hint="eastAsia"/>
        </w:rPr>
        <w:t>W</w:t>
      </w:r>
      <w:r>
        <w:rPr>
          <w:rFonts w:hint="eastAsia"/>
        </w:rPr>
        <w:t>的距离加上顶点</w:t>
      </w:r>
      <w:r>
        <w:rPr>
          <w:rFonts w:hint="eastAsia"/>
        </w:rPr>
        <w:t>V</w:t>
      </w:r>
      <w:r>
        <w:rPr>
          <w:rFonts w:hint="eastAsia"/>
        </w:rPr>
        <w:t>至源点的距离还小于顶点</w:t>
      </w:r>
      <w:r>
        <w:rPr>
          <w:rFonts w:hint="eastAsia"/>
        </w:rPr>
        <w:t>W</w:t>
      </w:r>
      <w:r>
        <w:rPr>
          <w:rFonts w:hint="eastAsia"/>
        </w:rPr>
        <w:t>至源点的距离，那么就可以更新顶点</w:t>
      </w:r>
      <w:r>
        <w:rPr>
          <w:rFonts w:hint="eastAsia"/>
        </w:rPr>
        <w:t>W</w:t>
      </w:r>
      <w:r>
        <w:rPr>
          <w:rFonts w:hint="eastAsia"/>
        </w:rPr>
        <w:t>至源点的距离。即下面</w:t>
      </w:r>
      <w:r>
        <w:rPr>
          <w:rFonts w:hint="eastAsia"/>
        </w:rPr>
        <w:t>distance[V] + matrix[V][W] &lt; distance[W]</w:t>
      </w:r>
      <w:r>
        <w:rPr>
          <w:rFonts w:hint="eastAsia"/>
        </w:rPr>
        <w:t>，那么</w:t>
      </w:r>
      <w:r>
        <w:rPr>
          <w:rFonts w:hint="eastAsia"/>
        </w:rPr>
        <w:t>distance[W] =?distance[V] + matrix[V][W]</w:t>
      </w:r>
      <w:r>
        <w:rPr>
          <w:rFonts w:hint="eastAsia"/>
        </w:rPr>
        <w:t>。</w:t>
      </w:r>
    </w:p>
    <w:p w:rsidR="00595DDB" w:rsidRDefault="00595DDB" w:rsidP="00595DDB">
      <w:r>
        <w:rPr>
          <w:rFonts w:hint="eastAsia"/>
        </w:rPr>
        <w:t xml:space="preserve"> * 4. </w:t>
      </w:r>
      <w:r>
        <w:rPr>
          <w:rFonts w:hint="eastAsia"/>
        </w:rPr>
        <w:t>重复上一步骤，即遍历距离数组，同时无法到达顶点集合</w:t>
      </w:r>
      <w:r>
        <w:rPr>
          <w:rFonts w:hint="eastAsia"/>
        </w:rPr>
        <w:t>R</w:t>
      </w:r>
      <w:r>
        <w:rPr>
          <w:rFonts w:hint="eastAsia"/>
        </w:rPr>
        <w:t>为空。</w:t>
      </w:r>
    </w:p>
    <w:p w:rsidR="00595DDB" w:rsidRDefault="00595DDB" w:rsidP="00595DDB">
      <w:r>
        <w:t xml:space="preserve"> *</w:t>
      </w:r>
    </w:p>
    <w:p w:rsidR="00595DDB" w:rsidRDefault="00595DDB" w:rsidP="00595DDB">
      <w:r>
        <w:rPr>
          <w:rFonts w:hint="eastAsia"/>
        </w:rPr>
        <w:t xml:space="preserve"> * @param matrix </w:t>
      </w:r>
      <w:r>
        <w:rPr>
          <w:rFonts w:hint="eastAsia"/>
        </w:rPr>
        <w:t>邻接矩阵，表示图</w:t>
      </w:r>
    </w:p>
    <w:p w:rsidR="00595DDB" w:rsidRDefault="00595DDB" w:rsidP="00595DDB">
      <w:r>
        <w:rPr>
          <w:rFonts w:hint="eastAsia"/>
        </w:rPr>
        <w:t xml:space="preserve"> * @param start </w:t>
      </w:r>
      <w:r>
        <w:rPr>
          <w:rFonts w:hint="eastAsia"/>
        </w:rPr>
        <w:t>起点</w:t>
      </w:r>
    </w:p>
    <w:p w:rsidR="00595DDB" w:rsidRDefault="00595DDB" w:rsidP="00595DDB">
      <w:r>
        <w:t xml:space="preserve"> *</w:t>
      </w:r>
    </w:p>
    <w:p w:rsidR="00595DDB" w:rsidRDefault="00595DDB" w:rsidP="00595DDB">
      <w:r>
        <w:t xml:space="preserve"> *</w:t>
      </w:r>
    </w:p>
    <w:p w:rsidR="00595DDB" w:rsidRDefault="00595DDB" w:rsidP="00595DDB">
      <w:r>
        <w:t xml:space="preserve"> *</w:t>
      </w:r>
    </w:p>
    <w:p w:rsidR="00595DDB" w:rsidRDefault="00595DDB" w:rsidP="00595DDB">
      <w:r>
        <w:rPr>
          <w:rFonts w:hint="eastAsia"/>
        </w:rPr>
        <w:t xml:space="preserve"> * </w:t>
      </w:r>
      <w:r>
        <w:rPr>
          <w:rFonts w:hint="eastAsia"/>
        </w:rPr>
        <w:t>如果求全图各顶点作为源点的全部最短路径，则遍历使用</w:t>
      </w:r>
      <w:r>
        <w:rPr>
          <w:rFonts w:hint="eastAsia"/>
        </w:rPr>
        <w:t>Dijkstra</w:t>
      </w:r>
      <w:r>
        <w:rPr>
          <w:rFonts w:hint="eastAsia"/>
        </w:rPr>
        <w:t>算法即可，不过时间复杂度就变成</w:t>
      </w:r>
      <w:r>
        <w:rPr>
          <w:rFonts w:hint="eastAsia"/>
        </w:rPr>
        <w:t>O(n^3)</w:t>
      </w:r>
      <w:r>
        <w:rPr>
          <w:rFonts w:hint="eastAsia"/>
        </w:rPr>
        <w:t>了</w:t>
      </w:r>
    </w:p>
    <w:p w:rsidR="00595DDB" w:rsidRDefault="00595DDB" w:rsidP="00595DDB">
      <w:r>
        <w:t xml:space="preserve"> * */</w:t>
      </w:r>
    </w:p>
    <w:p w:rsidR="00595DDB" w:rsidRDefault="00595DDB" w:rsidP="00595DDB">
      <w:r>
        <w:t>function Dijkstra(matrix, start) {</w:t>
      </w:r>
    </w:p>
    <w:p w:rsidR="00595DDB" w:rsidRDefault="00595DDB" w:rsidP="00595DDB">
      <w:r>
        <w:rPr>
          <w:rFonts w:hint="eastAsia"/>
        </w:rPr>
        <w:t xml:space="preserve">    const rows = matrix.length,//rows</w:t>
      </w:r>
      <w:r>
        <w:rPr>
          <w:rFonts w:hint="eastAsia"/>
        </w:rPr>
        <w:t>和</w:t>
      </w:r>
      <w:r>
        <w:rPr>
          <w:rFonts w:hint="eastAsia"/>
        </w:rPr>
        <w:t>cols</w:t>
      </w:r>
      <w:r>
        <w:rPr>
          <w:rFonts w:hint="eastAsia"/>
        </w:rPr>
        <w:t>一样，其实就是顶点个数</w:t>
      </w:r>
    </w:p>
    <w:p w:rsidR="00595DDB" w:rsidRDefault="00595DDB" w:rsidP="00595DDB">
      <w:r>
        <w:t xml:space="preserve">        cols = matrix.length;</w:t>
      </w:r>
    </w:p>
    <w:p w:rsidR="00595DDB" w:rsidRDefault="00595DDB" w:rsidP="00595DDB">
      <w:r>
        <w:t xml:space="preserve"> </w:t>
      </w:r>
    </w:p>
    <w:p w:rsidR="00595DDB" w:rsidRDefault="00595DDB" w:rsidP="00595DDB">
      <w:r>
        <w:rPr>
          <w:rFonts w:hint="eastAsia"/>
        </w:rPr>
        <w:t xml:space="preserve">    if(rows !== cols || start &gt;= rows) return new Error("</w:t>
      </w:r>
      <w:r>
        <w:rPr>
          <w:rFonts w:hint="eastAsia"/>
        </w:rPr>
        <w:t>邻接矩阵错误或者源点错误</w:t>
      </w:r>
      <w:r>
        <w:rPr>
          <w:rFonts w:hint="eastAsia"/>
        </w:rPr>
        <w:t>");</w:t>
      </w:r>
    </w:p>
    <w:p w:rsidR="00595DDB" w:rsidRDefault="00595DDB" w:rsidP="00595DDB">
      <w:r>
        <w:t xml:space="preserve"> </w:t>
      </w:r>
    </w:p>
    <w:p w:rsidR="00595DDB" w:rsidRDefault="00595DDB" w:rsidP="00595DDB">
      <w:r>
        <w:rPr>
          <w:rFonts w:hint="eastAsia"/>
        </w:rPr>
        <w:t xml:space="preserve">    //</w:t>
      </w:r>
      <w:r>
        <w:rPr>
          <w:rFonts w:hint="eastAsia"/>
        </w:rPr>
        <w:t>初始化</w:t>
      </w:r>
      <w:r>
        <w:rPr>
          <w:rFonts w:hint="eastAsia"/>
        </w:rPr>
        <w:t>distance</w:t>
      </w:r>
    </w:p>
    <w:p w:rsidR="00595DDB" w:rsidRDefault="00595DDB" w:rsidP="00595DDB">
      <w:r>
        <w:t xml:space="preserve">    const distance = new Array(rows).fill(Infinity);</w:t>
      </w:r>
    </w:p>
    <w:p w:rsidR="00595DDB" w:rsidRDefault="00595DDB" w:rsidP="00595DDB">
      <w:r>
        <w:t xml:space="preserve">    distance[start] = 0;</w:t>
      </w:r>
    </w:p>
    <w:p w:rsidR="00595DDB" w:rsidRDefault="00595DDB" w:rsidP="00595DDB">
      <w:r>
        <w:t xml:space="preserve"> </w:t>
      </w:r>
    </w:p>
    <w:p w:rsidR="00595DDB" w:rsidRDefault="00595DDB" w:rsidP="00595DDB">
      <w:r>
        <w:t xml:space="preserve">    for(let i = 0; i &lt; rows; i++) {</w:t>
      </w:r>
    </w:p>
    <w:p w:rsidR="00595DDB" w:rsidRDefault="00595DDB" w:rsidP="00595DDB">
      <w:r>
        <w:rPr>
          <w:rFonts w:hint="eastAsia"/>
        </w:rPr>
        <w:t xml:space="preserve">        //</w:t>
      </w:r>
      <w:r>
        <w:rPr>
          <w:rFonts w:hint="eastAsia"/>
        </w:rPr>
        <w:t>达到不了的顶点不能作为中转跳点</w:t>
      </w:r>
    </w:p>
    <w:p w:rsidR="00595DDB" w:rsidRDefault="00595DDB" w:rsidP="00595DDB">
      <w:r>
        <w:t xml:space="preserve">        if(distance[i] &lt; Infinity) {</w:t>
      </w:r>
    </w:p>
    <w:p w:rsidR="00595DDB" w:rsidRDefault="00595DDB" w:rsidP="00595DDB">
      <w:r>
        <w:t xml:space="preserve">            for(let j = 0; j &lt; cols; j++) {</w:t>
      </w:r>
    </w:p>
    <w:p w:rsidR="00595DDB" w:rsidRDefault="00595DDB" w:rsidP="00595DDB">
      <w:r>
        <w:rPr>
          <w:rFonts w:hint="eastAsia"/>
        </w:rPr>
        <w:t xml:space="preserve">                //</w:t>
      </w:r>
      <w:r>
        <w:rPr>
          <w:rFonts w:hint="eastAsia"/>
        </w:rPr>
        <w:t>比如通过比较</w:t>
      </w:r>
      <w:r>
        <w:rPr>
          <w:rFonts w:hint="eastAsia"/>
        </w:rPr>
        <w:t>distance[i] + matrix[i][j]</w:t>
      </w:r>
      <w:r>
        <w:rPr>
          <w:rFonts w:hint="eastAsia"/>
        </w:rPr>
        <w:t>和</w:t>
      </w:r>
      <w:r>
        <w:rPr>
          <w:rFonts w:hint="eastAsia"/>
        </w:rPr>
        <w:t>distance[j]</w:t>
      </w:r>
      <w:r>
        <w:rPr>
          <w:rFonts w:hint="eastAsia"/>
        </w:rPr>
        <w:t>的大小来决定是否更新</w:t>
      </w:r>
      <w:r>
        <w:rPr>
          <w:rFonts w:hint="eastAsia"/>
        </w:rPr>
        <w:t>distance[j]</w:t>
      </w:r>
      <w:r>
        <w:rPr>
          <w:rFonts w:hint="eastAsia"/>
        </w:rPr>
        <w:t>。</w:t>
      </w:r>
    </w:p>
    <w:p w:rsidR="00595DDB" w:rsidRDefault="00595DDB" w:rsidP="00595DDB">
      <w:r>
        <w:t xml:space="preserve">                if(matrix[i][j] + distance[i] &lt; distance[j]) {</w:t>
      </w:r>
    </w:p>
    <w:p w:rsidR="00595DDB" w:rsidRDefault="00595DDB" w:rsidP="00595DDB">
      <w:r>
        <w:t xml:space="preserve">                    distance[j] = matrix[i][j] + distance[i];</w:t>
      </w:r>
    </w:p>
    <w:p w:rsidR="00595DDB" w:rsidRDefault="00595DDB" w:rsidP="00595DDB">
      <w:r>
        <w:t xml:space="preserve">                }</w:t>
      </w:r>
    </w:p>
    <w:p w:rsidR="00595DDB" w:rsidRDefault="00595DDB" w:rsidP="00595DDB">
      <w:r>
        <w:t xml:space="preserve">            }</w:t>
      </w:r>
    </w:p>
    <w:p w:rsidR="00595DDB" w:rsidRDefault="00595DDB" w:rsidP="00595DDB">
      <w:r>
        <w:lastRenderedPageBreak/>
        <w:t xml:space="preserve">            console.log(distance);</w:t>
      </w:r>
    </w:p>
    <w:p w:rsidR="00595DDB" w:rsidRDefault="00595DDB" w:rsidP="00595DDB">
      <w:r>
        <w:t xml:space="preserve">        }</w:t>
      </w:r>
    </w:p>
    <w:p w:rsidR="00595DDB" w:rsidRDefault="00595DDB" w:rsidP="00595DDB">
      <w:r>
        <w:t xml:space="preserve">    }</w:t>
      </w:r>
    </w:p>
    <w:p w:rsidR="00595DDB" w:rsidRDefault="00595DDB" w:rsidP="00595DDB">
      <w:r>
        <w:t xml:space="preserve">    return distance;</w:t>
      </w:r>
    </w:p>
    <w:p w:rsidR="00595DDB" w:rsidRDefault="00595DDB" w:rsidP="00595DDB">
      <w:r>
        <w:t>}</w:t>
      </w:r>
    </w:p>
    <w:p w:rsidR="00595DDB" w:rsidRDefault="00595DDB" w:rsidP="00595DDB">
      <w:r>
        <w:t xml:space="preserve"> </w:t>
      </w:r>
    </w:p>
    <w:p w:rsidR="00595DDB" w:rsidRDefault="00595DDB" w:rsidP="00595DDB">
      <w:r>
        <w:t>/**</w:t>
      </w:r>
    </w:p>
    <w:p w:rsidR="00595DDB" w:rsidRDefault="00595DDB" w:rsidP="00595DDB">
      <w:r>
        <w:rPr>
          <w:rFonts w:hint="eastAsia"/>
        </w:rPr>
        <w:t xml:space="preserve"> * </w:t>
      </w:r>
      <w:r>
        <w:rPr>
          <w:rFonts w:hint="eastAsia"/>
        </w:rPr>
        <w:t>邻接矩阵</w:t>
      </w:r>
    </w:p>
    <w:p w:rsidR="00595DDB" w:rsidRDefault="00595DDB" w:rsidP="00595DDB">
      <w:r>
        <w:rPr>
          <w:rFonts w:hint="eastAsia"/>
        </w:rPr>
        <w:t xml:space="preserve"> * </w:t>
      </w:r>
      <w:r>
        <w:rPr>
          <w:rFonts w:hint="eastAsia"/>
        </w:rPr>
        <w:t>值为顶点与顶点之间边的权值，</w:t>
      </w:r>
      <w:r>
        <w:rPr>
          <w:rFonts w:hint="eastAsia"/>
        </w:rPr>
        <w:t>0</w:t>
      </w:r>
      <w:r>
        <w:rPr>
          <w:rFonts w:hint="eastAsia"/>
        </w:rPr>
        <w:t>表示无自环，一个大数表示无边</w:t>
      </w:r>
      <w:r>
        <w:rPr>
          <w:rFonts w:hint="eastAsia"/>
        </w:rPr>
        <w:t>(</w:t>
      </w:r>
      <w:r>
        <w:rPr>
          <w:rFonts w:hint="eastAsia"/>
        </w:rPr>
        <w:t>比如</w:t>
      </w:r>
      <w:r>
        <w:rPr>
          <w:rFonts w:hint="eastAsia"/>
        </w:rPr>
        <w:t>10000)</w:t>
      </w:r>
    </w:p>
    <w:p w:rsidR="00595DDB" w:rsidRDefault="00595DDB" w:rsidP="00595DDB">
      <w:r>
        <w:t xml:space="preserve"> * */</w:t>
      </w:r>
    </w:p>
    <w:p w:rsidR="00595DDB" w:rsidRDefault="00595DDB" w:rsidP="00595DDB">
      <w:r>
        <w:rPr>
          <w:rFonts w:hint="eastAsia"/>
        </w:rPr>
        <w:t>const Inf = Infinity;//</w:t>
      </w:r>
      <w:r>
        <w:rPr>
          <w:rFonts w:hint="eastAsia"/>
        </w:rPr>
        <w:t>没有边或者有向图中无法到达</w:t>
      </w:r>
    </w:p>
    <w:p w:rsidR="00595DDB" w:rsidRDefault="00595DDB" w:rsidP="00595DDB"/>
    <w:p w:rsidR="00595DDB" w:rsidRDefault="00595DDB" w:rsidP="00595DDB">
      <w:r>
        <w:t xml:space="preserve">const matrix= </w:t>
      </w:r>
    </w:p>
    <w:p w:rsidR="00595DDB" w:rsidRDefault="00595DDB" w:rsidP="00595DDB">
      <w:r>
        <w:t>W=[</w:t>
      </w:r>
    </w:p>
    <w:p w:rsidR="00595DDB" w:rsidRDefault="00595DDB" w:rsidP="00595DDB">
      <w:r>
        <w:t>[0,148,174,86,Inf,Inf,Inf,Inf,Inf,Inf,Inf,Inf,Inf,Inf,1144,Inf,Inf,Inf,Inf,Inf,Inf,Inf,Inf,Inf,Inf,Inf,Inf,Inf,Inf,Inf,Inf,Inf,Inf,Inf,Inf,1317,Inf,Inf],</w:t>
      </w:r>
    </w:p>
    <w:p w:rsidR="00595DDB" w:rsidRDefault="00595DDB" w:rsidP="00595DDB">
      <w:r>
        <w:t>[148,0,Inf,Inf,88,Inf,Inf,Inf,Inf,Inf,Inf,Inf,Inf,Inf,Inf,Inf,Inf,Inf,Inf,Inf,Inf,Inf,Inf,Inf,Inf,Inf,Inf,Inf,Inf,Inf,Inf,Inf,Inf,Inf,Inf,Inf,Inf,Inf],</w:t>
      </w:r>
    </w:p>
    <w:p w:rsidR="00595DDB" w:rsidRDefault="00595DDB" w:rsidP="00595DDB">
      <w:r>
        <w:t>[174,88,0,90,Inf,Inf,54,Inf,Inf,Inf,Inf,Inf,Inf,Inf,Inf,Inf,Inf,Inf,Inf,Inf,Inf,Inf,Inf,Inf,Inf,Inf,Inf,Inf,Inf,Inf,Inf,Inf,Inf,Inf,Inf,Inf,Inf,Inf],</w:t>
      </w:r>
    </w:p>
    <w:p w:rsidR="00595DDB" w:rsidRDefault="00595DDB" w:rsidP="00595DDB">
      <w:r>
        <w:t>[86,Inf,90,0,141,Inf,Inf,Inf,138,Inf,Inf,Inf,Inf,Inf,Inf,Inf,Inf,Inf,Inf,Inf,Inf,Inf,Inf,Inf,Inf,Inf,Inf,Inf,Inf,Inf,Inf,Inf,Inf,Inf,Inf,Inf,Inf,Inf],</w:t>
      </w:r>
    </w:p>
    <w:p w:rsidR="00595DDB" w:rsidRDefault="00595DDB" w:rsidP="00595DDB">
      <w:r>
        <w:t>[Inf,Inf,Inf,141,0,Inf,Inf,Inf,Inf,Inf,Inf,Inf,Inf,Inf,Inf,Inf,Inf,Inf,Inf,Inf,Inf,Inf,Inf,Inf,Inf,Inf,Inf,Inf,Inf,Inf,Inf,Inf,Inf,Inf,Inf,Inf,136,Inf],</w:t>
      </w:r>
    </w:p>
    <w:p w:rsidR="00595DDB" w:rsidRDefault="00595DDB" w:rsidP="00595DDB">
      <w:r>
        <w:t>[Inf,Inf,Inf,Inf,Inf,0,106,73,Inf,Inf,Inf,Inf,Inf,Inf,Inf,Inf,Inf,Inf,Inf,Inf,Inf,Inf,Inf,Inf,Inf,Inf,Inf,Inf,Inf,Inf,Inf,Inf,Inf,Inf,Inf,Inf,Inf,Inf],</w:t>
      </w:r>
    </w:p>
    <w:p w:rsidR="00595DDB" w:rsidRDefault="00595DDB" w:rsidP="00595DDB">
      <w:r>
        <w:t>[Inf,Inf,54,Inf,Inf,106,0,Inf,111,Inf,Inf,Inf,Inf,Inf,Inf,Inf,Inf,Inf,Inf,Inf,Inf,Inf,Inf,Inf,Inf,Inf,Inf,Inf,Inf,Inf,Inf,Inf,Inf,Inf,Inf,Inf,Inf,Inf],</w:t>
      </w:r>
    </w:p>
    <w:p w:rsidR="00595DDB" w:rsidRDefault="00595DDB" w:rsidP="00595DDB">
      <w:r>
        <w:t>[Inf,Inf,Inf,Inf,Inf,73,Inf,0,125,Inf,Inf,Inf,Inf,Inf,Inf,225,Inf,Inf,Inf,Inf,Inf,Inf,Inf,Inf,Inf,Inf,Inf,Inf,Inf,Inf,Inf,Inf,Inf,Inf,Inf,Inf,Inf,Inf],</w:t>
      </w:r>
    </w:p>
    <w:p w:rsidR="00595DDB" w:rsidRDefault="00595DDB" w:rsidP="00595DDB">
      <w:r>
        <w:t>[Inf,Inf,Inf,138,Inf,Inf,111,125,0,Inf,61,Inf,Inf,Inf,Inf,Inf,Inf,Inf,Inf,Inf,Inf,Inf,Inf,Inf,Inf,Inf,Inf,Inf,Inf,Inf,Inf,Inf,Inf,Inf,Inf,Inf,157,Inf],</w:t>
      </w:r>
    </w:p>
    <w:p w:rsidR="00595DDB" w:rsidRDefault="00595DDB" w:rsidP="00595DDB">
      <w:r>
        <w:t>[Inf,Inf,Inf,Inf,Inf,Inf,Inf,Inf,Inf,0,171,Inf,Inf,Inf,Inf,Inf,68,Inf,Inf,Inf,Inf,Inf,Inf,Inf,Inf,Inf,Inf,Inf,Inf,Inf,Inf,Inf,Inf,Inf,Inf,Inf,Inf,Inf],</w:t>
      </w:r>
    </w:p>
    <w:p w:rsidR="00595DDB" w:rsidRDefault="00595DDB" w:rsidP="00595DDB">
      <w:r>
        <w:t>[Inf,Inf,Inf,Inf,Inf,Inf,Inf,Inf,61,171,0,160,Inf,121,Inf,Inf,Inf,167,Inf,Inf,Inf,Inf,Inf,Inf,Inf,Inf,Inf,Inf,Inf,Inf,Inf,Inf,Inf,Inf,Inf,Inf,Inf,Inf],</w:t>
      </w:r>
    </w:p>
    <w:p w:rsidR="00595DDB" w:rsidRDefault="00595DDB" w:rsidP="00595DDB">
      <w:r>
        <w:t>[Inf,Inf,Inf,Inf,Inf,Inf,Inf,Inf,Inf,Inf,160,0,98,Inf,Inf,Inf,Inf,Inf,Inf,Inf,Inf,Inf,Inf,Inf,Inf,Inf,Inf,Inf,Inf,Inf,Inf,Inf,Inf,Inf,Inf,Inf,94,Inf],</w:t>
      </w:r>
    </w:p>
    <w:p w:rsidR="00595DDB" w:rsidRDefault="00595DDB" w:rsidP="00595DDB">
      <w:r>
        <w:t>[Inf,Inf,Inf,Inf,Inf,Inf,Inf,Inf,Inf,Inf,Inf,98,0,76,Inf,Inf,Inf,Inf,Inf,87,Inf,Inf,Inf,Inf,Inf,Inf,Inf,Inf,Inf,Inf,Inf,Inf,Inf,Inf,Inf,Inf,Inf,Inf],</w:t>
      </w:r>
    </w:p>
    <w:p w:rsidR="00595DDB" w:rsidRDefault="00595DDB" w:rsidP="00595DDB">
      <w:r>
        <w:t>[Inf,Inf,Inf,Inf,Inf,Inf,Inf,Inf,Inf,Inf,121,Inf,76,0,Inf,Inf,Inf,Inf,79,Inf,Inf,Inf,Inf,Inf,Inf,Inf,Inf,Inf,Inf,Inf,Inf,Inf,Inf,Inf,Inf,Inf,Inf,Inf],</w:t>
      </w:r>
    </w:p>
    <w:p w:rsidR="00595DDB" w:rsidRDefault="00595DDB" w:rsidP="00595DDB">
      <w:r>
        <w:t>[1144,Inf,Inf,Inf,Inf,Inf,Inf,Inf,Inf,Inf,Inf,Inf,Inf,Inf,0,56,Inf,Inf,Inf,Inf,Inf,156,Inf,Inf,Inf,Inf,Inf,Inf,Inf,Inf,Inf,Inf,Inf,Inf,Inf,Inf,Inf,Inf],</w:t>
      </w:r>
    </w:p>
    <w:p w:rsidR="00595DDB" w:rsidRDefault="00595DDB" w:rsidP="00595DDB">
      <w:r>
        <w:lastRenderedPageBreak/>
        <w:t>[Inf,Inf,Inf,Inf,Inf,Inf,Inf,225,Inf,Inf,Inf,Inf,Inf,Inf,56,0,85,Inf,Inf,Inf,Inf,Inf,207,Inf,Inf,Inf,Inf,Inf,Inf,Inf,Inf,Inf,Inf,Inf,Inf,Inf,Inf,Inf],</w:t>
      </w:r>
    </w:p>
    <w:p w:rsidR="00595DDB" w:rsidRDefault="00595DDB" w:rsidP="00595DDB">
      <w:r>
        <w:t>[Inf,Inf,Inf,Inf,Inf,Inf,Inf,Inf,Inf,68,Inf,Inf,Inf,Inf,Inf,85,0,96,Inf,Inf,Inf,Inf,Inf,Inf,Inf,Inf,Inf,Inf,Inf,Inf,Inf,Inf,Inf,Inf,Inf,Inf,Inf,Inf],</w:t>
      </w:r>
    </w:p>
    <w:p w:rsidR="00595DDB" w:rsidRDefault="00595DDB" w:rsidP="00595DDB">
      <w:r>
        <w:t>[Inf,Inf,Inf,Inf,Inf,Inf,Inf,Inf,Inf,Inf,167,Inf,Inf,Inf,Inf,Inf,96,0,64,Inf,Inf,Inf,Inf,147,147,Inf,Inf,Inf,Inf,Inf,Inf,Inf,Inf,Inf,Inf,Inf,Inf,Inf],</w:t>
      </w:r>
    </w:p>
    <w:p w:rsidR="00595DDB" w:rsidRDefault="00595DDB" w:rsidP="00595DDB">
      <w:r>
        <w:t>[Inf,Inf,Inf,Inf,Inf,Inf,Inf,Inf,Inf,Inf,Inf,Inf,Inf,79,Inf,Inf,Inf,64,0,83,Inf,Inf,Inf,Inf,Inf,192,Inf,Inf,Inf,Inf,Inf,Inf,Inf,Inf,Inf,Inf,Inf,Inf],</w:t>
      </w:r>
    </w:p>
    <w:p w:rsidR="00595DDB" w:rsidRDefault="00595DDB" w:rsidP="00595DDB">
      <w:r>
        <w:t>[Inf,Inf,Inf,Inf,Inf,Inf,Inf,Inf,Inf,Inf,Inf,Inf,87,Inf,Inf,Inf,Inf,Inf,83,0,Inf,Inf,Inf,Inf,Inf,Inf,Inf,Inf,Inf,Inf,Inf,Inf,Inf,Inf,Inf,113,Inf,Inf],</w:t>
      </w:r>
    </w:p>
    <w:p w:rsidR="00595DDB" w:rsidRDefault="00595DDB" w:rsidP="00595DDB">
      <w:r>
        <w:t>[Inf,Inf,Inf,Inf,Inf,Inf,Inf,Inf,Inf,Inf,Inf,Inf,Inf,Inf,Inf,207,Inf,Inf,Inf,Inf,0,48,Inf,Inf,Inf,Inf,Inf,Inf,Inf,Inf,Inf,Inf,251,Inf,785,Inf,Inf,Inf],</w:t>
      </w:r>
    </w:p>
    <w:p w:rsidR="00595DDB" w:rsidRDefault="00595DDB" w:rsidP="00595DDB">
      <w:r>
        <w:t>[Inf,Inf,Inf,Inf,Inf,Inf,Inf,Inf,Inf,Inf,Inf,Inf,Inf,Inf,156,Inf,Inf,Inf,Inf,Inf,48,0,58,Inf,Inf,Inf,Inf,Inf,Inf,Inf,Inf,Inf,Inf,Inf,Inf,Inf,Inf,Inf],</w:t>
      </w:r>
    </w:p>
    <w:p w:rsidR="00595DDB" w:rsidRDefault="00595DDB" w:rsidP="00595DDB">
      <w:r>
        <w:t>[Inf,Inf,Inf,Inf,Inf,Inf,Inf,Inf,Inf,Inf,Inf,Inf,Inf,Inf,Inf,Inf,Inf,Inf,Inf,Inf,Inf,58,0,288,245,Inf,Inf,Inf,92,Inf,Inf,Inf,Inf,Inf,Inf,Inf,Inf,Inf],</w:t>
      </w:r>
    </w:p>
    <w:p w:rsidR="00595DDB" w:rsidRDefault="00595DDB" w:rsidP="00595DDB">
      <w:r>
        <w:t>[Inf,Inf,Inf,Inf,Inf,Inf,Inf,Inf,Inf,Inf,Inf,Inf,Inf,Inf,Inf,Inf,Inf,147,Inf,Inf,Inf,Inf,288,0,48,Inf,Inf,Inf,Inf,Inf,Inf,Inf,Inf,Inf,Inf,Inf,Inf,Inf],</w:t>
      </w:r>
    </w:p>
    <w:p w:rsidR="00595DDB" w:rsidRDefault="00595DDB" w:rsidP="00595DDB">
      <w:r>
        <w:t>[Inf,Inf,Inf,Inf,Inf,Inf,Inf,Inf,Inf,Inf,Inf,Inf,Inf,Inf,Inf,Inf,Inf,Inf,Inf,Inf,Inf,Inf,245,48,0,92,Inf,Inf,Inf,119,Inf,Inf,Inf,Inf,Inf,Inf,Inf,Inf],</w:t>
      </w:r>
    </w:p>
    <w:p w:rsidR="00595DDB" w:rsidRDefault="00595DDB" w:rsidP="00595DDB">
      <w:r>
        <w:t>[Inf,Inf,Inf,Inf,Inf,Inf,Inf,Inf,Inf,Inf,Inf,Inf,Inf,Inf,Inf,Inf,Inf,Inf,192,Inf,Inf,Inf,Inf,Inf,92,0,88,Inf,Inf,Inf,138,Inf,Inf,Inf,Inf,Inf,Inf,Inf],</w:t>
      </w:r>
    </w:p>
    <w:p w:rsidR="00595DDB" w:rsidRDefault="00595DDB" w:rsidP="00595DDB">
      <w:r>
        <w:t>[Inf,Inf,Inf,Inf,Inf,Inf,Inf,Inf,Inf,Inf,Inf,Inf,Inf,Inf,Inf,Inf,Inf,Inf,Inf,Inf,Inf,Inf,Inf,Inf,Inf,88,0,75,Inf,Inf,Inf,116,Inf,Inf,Inf,Inf,Inf,Inf],</w:t>
      </w:r>
    </w:p>
    <w:p w:rsidR="00595DDB" w:rsidRDefault="00595DDB" w:rsidP="00595DDB">
      <w:r>
        <w:t>[Inf,Inf,Inf,Inf,Inf,Inf,Inf,Inf,Inf,Inf,Inf,Inf,Inf,Inf,Inf,Inf,Inf,Inf,Inf,Inf,Inf,Inf,Inf,Inf,Inf,Inf,75,0,Inf,Inf,Inf,Inf,Inf,Inf,Inf,199,Inf,68],</w:t>
      </w:r>
    </w:p>
    <w:p w:rsidR="00595DDB" w:rsidRDefault="00595DDB" w:rsidP="00595DDB">
      <w:r>
        <w:t>[Inf,Inf,Inf,Inf,Inf,Inf,Inf,Inf,Inf,Inf,Inf,Inf,Inf,Inf,Inf,Inf,Inf,Inf,Inf,Inf,Inf,Inf,92,Inf,Inf,Inf,Inf,Inf,0,213,Inf,Inf,Inf,156,Inf,Inf,Inf,Inf],</w:t>
      </w:r>
    </w:p>
    <w:p w:rsidR="00595DDB" w:rsidRDefault="00595DDB" w:rsidP="00595DDB">
      <w:r>
        <w:t>[Inf,Inf,Inf,Inf,Inf,Inf,Inf,Inf,Inf,Inf,Inf,Inf,Inf,Inf,Inf,Inf,Inf,Inf,Inf,Inf,Inf,Inf,Inf,Inf,119,Inf,Inf,Inf,213,0,115,Inf,Inf,Inf,137,Inf,Inf,Inf],</w:t>
      </w:r>
    </w:p>
    <w:p w:rsidR="00595DDB" w:rsidRDefault="00595DDB" w:rsidP="00595DDB">
      <w:r>
        <w:t>[Inf,Inf,Inf,Inf,Inf,Inf,Inf,Inf,Inf,Inf,Inf,Inf,Inf,Inf,Inf,Inf,Inf,Inf,Inf,Inf,Inf,Inf,Inf,Inf,Inf,138,Inf,Inf,Inf,115,0,74,Inf,Inf,Inf,Inf,Inf,Inf],</w:t>
      </w:r>
    </w:p>
    <w:p w:rsidR="00595DDB" w:rsidRDefault="00595DDB" w:rsidP="00595DDB">
      <w:r>
        <w:t>[Inf,Inf,Inf,Inf,Inf,Inf,Inf,Inf,Inf,Inf,Inf,Inf,Inf,Inf,Inf,Inf,Inf,Inf,Inf,Inf,Inf,Inf,Inf,Inf,Inf,Inf,116,Inf,Inf,Inf,74,0,Inf,Inf,Inf,Inf,Inf,70],</w:t>
      </w:r>
    </w:p>
    <w:p w:rsidR="00595DDB" w:rsidRDefault="00595DDB" w:rsidP="00595DDB">
      <w:r>
        <w:t>[Inf,Inf,Inf,Inf,Inf,Inf,Inf,Inf,Inf,Inf,Inf,Inf,Inf,Inf,Inf,Inf,Inf,Inf,Inf,Inf,251,Inf,Inf,Inf,Inf,Inf,Inf,Inf,Inf,Inf,Inf,Inf,0,120,Inf,Inf,Inf,Inf],</w:t>
      </w:r>
    </w:p>
    <w:p w:rsidR="00595DDB" w:rsidRDefault="00595DDB" w:rsidP="00595DDB">
      <w:r>
        <w:t>[Inf,Inf,Inf,Inf,Inf,Inf,Inf,Inf,Inf,Inf,Inf,Inf,Inf,Inf,Inf,Inf,Inf,Inf,Inf,Inf,Inf,Inf,Inf,Inf,Inf,Inf,Inf,Inf,156,Inf,Inf,Inf,120,0,190,Inf,Inf,Inf],</w:t>
      </w:r>
    </w:p>
    <w:p w:rsidR="00595DDB" w:rsidRDefault="00595DDB" w:rsidP="00595DDB">
      <w:r>
        <w:t>[Inf,Inf,Inf,Inf,Inf,Inf,Inf,Inf,Inf,Inf,Inf,Inf,Inf,Inf,Inf,Inf,Inf,Inf,Inf,Inf,785,Inf,Inf,Inf,Inf,Inf,Inf,Inf,Inf,137,Inf,Inf,Inf,190,0,1049,Inf,Inf],</w:t>
      </w:r>
    </w:p>
    <w:p w:rsidR="00595DDB" w:rsidRDefault="00595DDB" w:rsidP="00595DDB">
      <w:r>
        <w:t>[1317,Inf,Inf,Inf,Inf,Inf,Inf,Inf,Inf,Inf,Inf,Inf,Inf,Inf,Inf,Inf,Inf,Inf,Inf,113,Inf,Inf,Inf,Inf,Inf,Inf,Inf,199,Inf,Inf,Inf,Inf,Inf,Inf,1049,0,Inf,Inf],</w:t>
      </w:r>
    </w:p>
    <w:p w:rsidR="00595DDB" w:rsidRDefault="00595DDB" w:rsidP="00595DDB">
      <w:r>
        <w:t>[Inf,Inf,Inf,Inf,136,Inf,Inf,Inf,157,Inf,Inf,94,Inf,Inf,Inf,Inf,Inf,Inf,Inf,Inf,Inf,Inf,Inf,Inf,Inf,Inf,Inf,Inf,Inf,Inf,Inf,Inf,Inf,Inf,Inf,Inf,0,Inf],</w:t>
      </w:r>
    </w:p>
    <w:p w:rsidR="00595DDB" w:rsidRDefault="00595DDB" w:rsidP="00595DDB">
      <w:r>
        <w:lastRenderedPageBreak/>
        <w:t>[Inf,Inf,Inf,Inf,Inf,Inf,Inf,Inf,Inf,Inf,Inf,Inf,Inf,Inf,Inf,Inf,Inf,Inf,Inf,Inf,Inf,Inf,Inf,Inf,Inf,Inf,Inf,68,Inf,Inf,Inf,70,Inf,Inf,Inf,Inf,Inf,0]</w:t>
      </w:r>
    </w:p>
    <w:p w:rsidR="00595DDB" w:rsidRDefault="00595DDB" w:rsidP="00595DDB">
      <w:r>
        <w:t>];</w:t>
      </w:r>
    </w:p>
    <w:p w:rsidR="00595DDB" w:rsidRDefault="00595DDB" w:rsidP="00595DDB">
      <w:r>
        <w:t xml:space="preserve"> </w:t>
      </w:r>
    </w:p>
    <w:p w:rsidR="00595DDB" w:rsidRDefault="00595DDB" w:rsidP="00595DDB">
      <w:r>
        <w:t xml:space="preserve"> </w:t>
      </w:r>
    </w:p>
    <w:p w:rsidR="00595DDB" w:rsidRDefault="00595DDB" w:rsidP="00595DDB">
      <w:r>
        <w:t>console.log(Dijkstra(matrix, 0));//[ 0, 5, 2, 7, 6 ]</w:t>
      </w:r>
    </w:p>
    <w:p w:rsidR="00595DDB" w:rsidRDefault="00595DDB" w:rsidP="00595DDB">
      <w:r>
        <w:rPr>
          <w:rFonts w:hint="eastAsia"/>
        </w:rPr>
        <w:t>alert(Dijkstra(matrix, 37));//</w:t>
      </w:r>
      <w:r>
        <w:rPr>
          <w:rFonts w:hint="eastAsia"/>
        </w:rPr>
        <w:t>分别到每一个点的距离</w:t>
      </w:r>
    </w:p>
    <w:p w:rsidR="00595DDB" w:rsidRDefault="00595DDB" w:rsidP="00595DDB"/>
    <w:p w:rsidR="00595DDB" w:rsidRDefault="00595DDB" w:rsidP="00595DDB"/>
    <w:p w:rsidR="00595DDB" w:rsidRDefault="00595DDB" w:rsidP="00595DDB"/>
    <w:p w:rsidR="00595DDB" w:rsidRDefault="00595DDB" w:rsidP="00595DDB"/>
    <w:p w:rsidR="00595DDB" w:rsidRDefault="00595DDB" w:rsidP="00595DDB"/>
    <w:p w:rsidR="00595DDB" w:rsidRDefault="00595DDB" w:rsidP="00595DDB"/>
    <w:p w:rsidR="00595DDB" w:rsidRDefault="00595DDB" w:rsidP="00595DDB"/>
    <w:p w:rsidR="00595DDB" w:rsidRDefault="00595DDB" w:rsidP="00595DDB"/>
    <w:p w:rsidR="00595DDB" w:rsidRDefault="00595DDB" w:rsidP="00595DDB"/>
    <w:p w:rsidR="00595DDB" w:rsidRDefault="00595DDB" w:rsidP="00595DDB"/>
    <w:p w:rsidR="00595DDB" w:rsidRDefault="00595DDB" w:rsidP="00595DDB"/>
    <w:p w:rsidR="00595DDB" w:rsidRPr="00662730" w:rsidRDefault="00595DDB"/>
    <w:sectPr w:rsidR="00595DDB" w:rsidRPr="0066273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A71C9" w:rsidRDefault="002A71C9" w:rsidP="004D5CA0">
      <w:r>
        <w:separator/>
      </w:r>
    </w:p>
  </w:endnote>
  <w:endnote w:type="continuationSeparator" w:id="0">
    <w:p w:rsidR="002A71C9" w:rsidRDefault="002A71C9" w:rsidP="004D5C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A71C9" w:rsidRDefault="002A71C9" w:rsidP="004D5CA0">
      <w:r>
        <w:separator/>
      </w:r>
    </w:p>
  </w:footnote>
  <w:footnote w:type="continuationSeparator" w:id="0">
    <w:p w:rsidR="002A71C9" w:rsidRDefault="002A71C9" w:rsidP="004D5CA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E377A74"/>
    <w:multiLevelType w:val="hybridMultilevel"/>
    <w:tmpl w:val="1C6CC948"/>
    <w:lvl w:ilvl="0" w:tplc="F614DD8A">
      <w:start w:val="1"/>
      <w:numFmt w:val="japaneseCounting"/>
      <w:lvlText w:val="第%1章"/>
      <w:lvlJc w:val="left"/>
      <w:pPr>
        <w:ind w:left="732" w:hanging="732"/>
      </w:pPr>
      <w:rPr>
        <w:rFonts w:hint="default"/>
      </w:rPr>
    </w:lvl>
    <w:lvl w:ilvl="1" w:tplc="43A6BD2E">
      <w:start w:val="15"/>
      <w:numFmt w:val="decimal"/>
      <w:lvlText w:val="%2，"/>
      <w:lvlJc w:val="left"/>
      <w:pPr>
        <w:ind w:left="852" w:hanging="432"/>
      </w:pPr>
      <w:rPr>
        <w:rFonts w:hint="default"/>
      </w:rPr>
    </w:lvl>
    <w:lvl w:ilvl="2" w:tplc="864CB970">
      <w:start w:val="1"/>
      <w:numFmt w:val="decimalZero"/>
      <w:lvlText w:val="%3，"/>
      <w:lvlJc w:val="left"/>
      <w:pPr>
        <w:ind w:left="1272" w:hanging="432"/>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3F67D90"/>
    <w:multiLevelType w:val="multilevel"/>
    <w:tmpl w:val="A3DA58C4"/>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452013A0"/>
    <w:multiLevelType w:val="hybridMultilevel"/>
    <w:tmpl w:val="FA2E655C"/>
    <w:lvl w:ilvl="0" w:tplc="2DA0AE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166020C"/>
    <w:multiLevelType w:val="hybridMultilevel"/>
    <w:tmpl w:val="FE442DC0"/>
    <w:lvl w:ilvl="0" w:tplc="BDBC65A6">
      <w:start w:val="1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5832A5F"/>
    <w:multiLevelType w:val="hybridMultilevel"/>
    <w:tmpl w:val="00D8D682"/>
    <w:lvl w:ilvl="0" w:tplc="70247D64">
      <w:start w:val="2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6A20242"/>
    <w:multiLevelType w:val="hybridMultilevel"/>
    <w:tmpl w:val="3E2A4DAE"/>
    <w:lvl w:ilvl="0" w:tplc="385C956E">
      <w:start w:val="5"/>
      <w:numFmt w:val="bullet"/>
      <w:lvlText w:val="-"/>
      <w:lvlJc w:val="left"/>
      <w:pPr>
        <w:ind w:left="360" w:hanging="360"/>
      </w:pPr>
      <w:rPr>
        <w:rFonts w:ascii="Calibri" w:eastAsiaTheme="minorEastAsia"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5"/>
  </w:num>
  <w:num w:numId="2">
    <w:abstractNumId w:val="1"/>
  </w:num>
  <w:num w:numId="3">
    <w:abstractNumId w:val="2"/>
  </w:num>
  <w:num w:numId="4">
    <w:abstractNumId w:val="3"/>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023F"/>
    <w:rsid w:val="000032CE"/>
    <w:rsid w:val="00003ECC"/>
    <w:rsid w:val="0000446B"/>
    <w:rsid w:val="00005E3F"/>
    <w:rsid w:val="000062C4"/>
    <w:rsid w:val="000128B7"/>
    <w:rsid w:val="0003125C"/>
    <w:rsid w:val="00032CFF"/>
    <w:rsid w:val="000331A1"/>
    <w:rsid w:val="00050920"/>
    <w:rsid w:val="00066E94"/>
    <w:rsid w:val="00090789"/>
    <w:rsid w:val="0009577E"/>
    <w:rsid w:val="000D7803"/>
    <w:rsid w:val="000E0802"/>
    <w:rsid w:val="000E0915"/>
    <w:rsid w:val="00103074"/>
    <w:rsid w:val="00105E96"/>
    <w:rsid w:val="00124028"/>
    <w:rsid w:val="00130646"/>
    <w:rsid w:val="00131D84"/>
    <w:rsid w:val="0014519D"/>
    <w:rsid w:val="001A6707"/>
    <w:rsid w:val="001B6804"/>
    <w:rsid w:val="001D03B6"/>
    <w:rsid w:val="00200018"/>
    <w:rsid w:val="00203863"/>
    <w:rsid w:val="00222CCC"/>
    <w:rsid w:val="00224492"/>
    <w:rsid w:val="00225B7B"/>
    <w:rsid w:val="0026125F"/>
    <w:rsid w:val="00263904"/>
    <w:rsid w:val="00272B79"/>
    <w:rsid w:val="002A1587"/>
    <w:rsid w:val="002A4026"/>
    <w:rsid w:val="002A71C9"/>
    <w:rsid w:val="002C1DDE"/>
    <w:rsid w:val="002C33B9"/>
    <w:rsid w:val="002C7889"/>
    <w:rsid w:val="002D11F5"/>
    <w:rsid w:val="002E4FEE"/>
    <w:rsid w:val="002F3D45"/>
    <w:rsid w:val="00304932"/>
    <w:rsid w:val="003141B0"/>
    <w:rsid w:val="00321026"/>
    <w:rsid w:val="003459DE"/>
    <w:rsid w:val="00350B28"/>
    <w:rsid w:val="0038069C"/>
    <w:rsid w:val="0039241C"/>
    <w:rsid w:val="003A26FE"/>
    <w:rsid w:val="003C3893"/>
    <w:rsid w:val="003C50F8"/>
    <w:rsid w:val="004107F5"/>
    <w:rsid w:val="00436F14"/>
    <w:rsid w:val="0044201A"/>
    <w:rsid w:val="00456C73"/>
    <w:rsid w:val="00483DBF"/>
    <w:rsid w:val="00490943"/>
    <w:rsid w:val="004935D0"/>
    <w:rsid w:val="004A06D8"/>
    <w:rsid w:val="004A1829"/>
    <w:rsid w:val="004C5F3C"/>
    <w:rsid w:val="004D5CA0"/>
    <w:rsid w:val="004E2141"/>
    <w:rsid w:val="004F23B4"/>
    <w:rsid w:val="004F2B6D"/>
    <w:rsid w:val="00514046"/>
    <w:rsid w:val="0051484F"/>
    <w:rsid w:val="005222FC"/>
    <w:rsid w:val="00525B08"/>
    <w:rsid w:val="005509A2"/>
    <w:rsid w:val="005633BF"/>
    <w:rsid w:val="00574B72"/>
    <w:rsid w:val="0058472A"/>
    <w:rsid w:val="005936A6"/>
    <w:rsid w:val="00595DDB"/>
    <w:rsid w:val="005B1A42"/>
    <w:rsid w:val="005F2F55"/>
    <w:rsid w:val="005F5CD5"/>
    <w:rsid w:val="006012A7"/>
    <w:rsid w:val="006136C0"/>
    <w:rsid w:val="0061681F"/>
    <w:rsid w:val="00622451"/>
    <w:rsid w:val="00627012"/>
    <w:rsid w:val="006347F2"/>
    <w:rsid w:val="0064131F"/>
    <w:rsid w:val="00646060"/>
    <w:rsid w:val="00653815"/>
    <w:rsid w:val="0065791F"/>
    <w:rsid w:val="00662730"/>
    <w:rsid w:val="0067211E"/>
    <w:rsid w:val="00675006"/>
    <w:rsid w:val="00694786"/>
    <w:rsid w:val="006B4BA3"/>
    <w:rsid w:val="00701A0B"/>
    <w:rsid w:val="007036E2"/>
    <w:rsid w:val="00740F95"/>
    <w:rsid w:val="00764316"/>
    <w:rsid w:val="00767026"/>
    <w:rsid w:val="007B1FB6"/>
    <w:rsid w:val="007C38BC"/>
    <w:rsid w:val="007C79D6"/>
    <w:rsid w:val="007D14C5"/>
    <w:rsid w:val="007E3BD1"/>
    <w:rsid w:val="007F769D"/>
    <w:rsid w:val="008059E6"/>
    <w:rsid w:val="0081197E"/>
    <w:rsid w:val="008200A2"/>
    <w:rsid w:val="0083400F"/>
    <w:rsid w:val="0084577D"/>
    <w:rsid w:val="008553B0"/>
    <w:rsid w:val="008623DC"/>
    <w:rsid w:val="00865833"/>
    <w:rsid w:val="008819D4"/>
    <w:rsid w:val="00891667"/>
    <w:rsid w:val="008A64BE"/>
    <w:rsid w:val="008B2F04"/>
    <w:rsid w:val="008B5178"/>
    <w:rsid w:val="008B5CE6"/>
    <w:rsid w:val="008B5F54"/>
    <w:rsid w:val="008F3685"/>
    <w:rsid w:val="00903F6C"/>
    <w:rsid w:val="0091033E"/>
    <w:rsid w:val="00911AF3"/>
    <w:rsid w:val="009255A3"/>
    <w:rsid w:val="00925D74"/>
    <w:rsid w:val="00946B96"/>
    <w:rsid w:val="00950988"/>
    <w:rsid w:val="00956CA6"/>
    <w:rsid w:val="009624F3"/>
    <w:rsid w:val="009766B2"/>
    <w:rsid w:val="009850BF"/>
    <w:rsid w:val="009856D6"/>
    <w:rsid w:val="00987723"/>
    <w:rsid w:val="00987C53"/>
    <w:rsid w:val="0099392D"/>
    <w:rsid w:val="00994DAF"/>
    <w:rsid w:val="009952D5"/>
    <w:rsid w:val="009B1271"/>
    <w:rsid w:val="009B6728"/>
    <w:rsid w:val="009C531F"/>
    <w:rsid w:val="009E16B8"/>
    <w:rsid w:val="00A02CCA"/>
    <w:rsid w:val="00A078E0"/>
    <w:rsid w:val="00A30848"/>
    <w:rsid w:val="00A31512"/>
    <w:rsid w:val="00A63B7A"/>
    <w:rsid w:val="00A672CE"/>
    <w:rsid w:val="00A97C30"/>
    <w:rsid w:val="00AB4277"/>
    <w:rsid w:val="00AF47E3"/>
    <w:rsid w:val="00B340C1"/>
    <w:rsid w:val="00B34AA5"/>
    <w:rsid w:val="00B4023F"/>
    <w:rsid w:val="00B6074B"/>
    <w:rsid w:val="00B64052"/>
    <w:rsid w:val="00B7367F"/>
    <w:rsid w:val="00BA00CD"/>
    <w:rsid w:val="00BA69A2"/>
    <w:rsid w:val="00C007C5"/>
    <w:rsid w:val="00C12C7B"/>
    <w:rsid w:val="00C6405E"/>
    <w:rsid w:val="00C65167"/>
    <w:rsid w:val="00C758DE"/>
    <w:rsid w:val="00C830C4"/>
    <w:rsid w:val="00C942A0"/>
    <w:rsid w:val="00CA393B"/>
    <w:rsid w:val="00CE2802"/>
    <w:rsid w:val="00CF495C"/>
    <w:rsid w:val="00CF5181"/>
    <w:rsid w:val="00D22208"/>
    <w:rsid w:val="00D23D15"/>
    <w:rsid w:val="00D258A5"/>
    <w:rsid w:val="00D47AE6"/>
    <w:rsid w:val="00D6457C"/>
    <w:rsid w:val="00D64598"/>
    <w:rsid w:val="00D7549A"/>
    <w:rsid w:val="00D96D73"/>
    <w:rsid w:val="00DA2F68"/>
    <w:rsid w:val="00DA57EC"/>
    <w:rsid w:val="00DB1290"/>
    <w:rsid w:val="00DC1234"/>
    <w:rsid w:val="00DD3ABF"/>
    <w:rsid w:val="00E12330"/>
    <w:rsid w:val="00E334ED"/>
    <w:rsid w:val="00E43369"/>
    <w:rsid w:val="00E62B38"/>
    <w:rsid w:val="00E83FD9"/>
    <w:rsid w:val="00EA5FDE"/>
    <w:rsid w:val="00EB2892"/>
    <w:rsid w:val="00EC030F"/>
    <w:rsid w:val="00ED59A8"/>
    <w:rsid w:val="00ED777D"/>
    <w:rsid w:val="00F214DE"/>
    <w:rsid w:val="00F34721"/>
    <w:rsid w:val="00F37306"/>
    <w:rsid w:val="00F40E44"/>
    <w:rsid w:val="00F5283C"/>
    <w:rsid w:val="00F53964"/>
    <w:rsid w:val="00F9362B"/>
    <w:rsid w:val="00FA504E"/>
    <w:rsid w:val="00FC1D5F"/>
    <w:rsid w:val="00FC7944"/>
    <w:rsid w:val="00FD3535"/>
    <w:rsid w:val="00FE7068"/>
    <w:rsid w:val="00FF05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7E37D75-64A2-4534-A9BE-3D4656B09B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D5CA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D5CA0"/>
    <w:rPr>
      <w:sz w:val="18"/>
      <w:szCs w:val="18"/>
    </w:rPr>
  </w:style>
  <w:style w:type="paragraph" w:styleId="a4">
    <w:name w:val="footer"/>
    <w:basedOn w:val="a"/>
    <w:link w:val="Char0"/>
    <w:uiPriority w:val="99"/>
    <w:unhideWhenUsed/>
    <w:rsid w:val="004D5CA0"/>
    <w:pPr>
      <w:tabs>
        <w:tab w:val="center" w:pos="4153"/>
        <w:tab w:val="right" w:pos="8306"/>
      </w:tabs>
      <w:snapToGrid w:val="0"/>
      <w:jc w:val="left"/>
    </w:pPr>
    <w:rPr>
      <w:sz w:val="18"/>
      <w:szCs w:val="18"/>
    </w:rPr>
  </w:style>
  <w:style w:type="character" w:customStyle="1" w:styleId="Char0">
    <w:name w:val="页脚 Char"/>
    <w:basedOn w:val="a0"/>
    <w:link w:val="a4"/>
    <w:uiPriority w:val="99"/>
    <w:rsid w:val="004D5CA0"/>
    <w:rPr>
      <w:sz w:val="18"/>
      <w:szCs w:val="18"/>
    </w:rPr>
  </w:style>
  <w:style w:type="paragraph" w:styleId="a5">
    <w:name w:val="List Paragraph"/>
    <w:basedOn w:val="a"/>
    <w:uiPriority w:val="34"/>
    <w:qFormat/>
    <w:rsid w:val="004D5CA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3.png"/><Relationship Id="rId10" Type="http://schemas.openxmlformats.org/officeDocument/2006/relationships/oleObject" Target="embeddings/oleObject1.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0</TotalTime>
  <Pages>1</Pages>
  <Words>1678</Words>
  <Characters>9570</Characters>
  <Application>Microsoft Office Word</Application>
  <DocSecurity>0</DocSecurity>
  <Lines>79</Lines>
  <Paragraphs>22</Paragraphs>
  <ScaleCrop>false</ScaleCrop>
  <Company/>
  <LinksUpToDate>false</LinksUpToDate>
  <CharactersWithSpaces>112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邝 伟杜</dc:creator>
  <cp:keywords/>
  <dc:description/>
  <cp:lastModifiedBy>邝 伟杜</cp:lastModifiedBy>
  <cp:revision>15</cp:revision>
  <dcterms:created xsi:type="dcterms:W3CDTF">2018-11-07T12:39:00Z</dcterms:created>
  <dcterms:modified xsi:type="dcterms:W3CDTF">2018-11-26T11:43:00Z</dcterms:modified>
</cp:coreProperties>
</file>